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B6A77" w:rsidRDefault="00D542AC" w:rsidP="003B6A77">
      <w:pPr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before="240" w:after="0" w:line="240" w:lineRule="auto"/>
        <w:ind w:left="567" w:right="567" w:hanging="56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.  </w:t>
      </w:r>
      <w:r w:rsidR="003B6A77">
        <w:rPr>
          <w:rFonts w:ascii="Times New Roman" w:hAnsi="Times New Roman" w:cs="Times New Roman"/>
        </w:rPr>
        <w:t>Convert each fraction to a decimal and a percent:</w:t>
      </w:r>
    </w:p>
    <w:p w:rsidR="003B6A77" w:rsidRDefault="003B6A77" w:rsidP="003B6A77">
      <w:pPr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before="240" w:after="0" w:line="240" w:lineRule="auto"/>
        <w:ind w:right="567"/>
      </w:pPr>
      <w:proofErr w:type="gramStart"/>
      <w:r>
        <w:rPr>
          <w:rFonts w:ascii="Times New Roman" w:hAnsi="Times New Roman" w:cs="Times New Roman"/>
        </w:rPr>
        <w:t xml:space="preserve">a)  </w:t>
      </w:r>
      <w:r w:rsidRPr="003B6A77">
        <w:rPr>
          <w:b/>
          <w:bCs/>
          <w:position w:val="-24"/>
          <w:lang w:val="en-US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5pt;height:30.85pt" o:ole="">
            <v:imagedata r:id="rId7" o:title=""/>
          </v:shape>
          <o:OLEObject Type="Embed" ProgID="Equation.DSMT4" ShapeID="_x0000_i1025" DrawAspect="Content" ObjectID="_1445075555" r:id="rId8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b) </w:t>
      </w:r>
      <w:r w:rsidR="00D542AC" w:rsidRPr="003B6A77">
        <w:rPr>
          <w:b/>
          <w:bCs/>
          <w:position w:val="-24"/>
          <w:lang w:val="en-US"/>
        </w:rPr>
        <w:object w:dxaOrig="220" w:dyaOrig="620">
          <v:shape id="_x0000_i1026" type="#_x0000_t75" style="width:11.1pt;height:30.85pt" o:ole="">
            <v:imagedata r:id="rId9" o:title=""/>
          </v:shape>
          <o:OLEObject Type="Embed" ProgID="Equation.DSMT4" ShapeID="_x0000_i1026" DrawAspect="Content" ObjectID="_1445075556" r:id="rId10"/>
        </w:object>
      </w:r>
      <w:r w:rsidR="00D542AC">
        <w:tab/>
      </w:r>
      <w:r w:rsidR="00D542AC">
        <w:tab/>
      </w:r>
      <w:r w:rsidR="00D542AC">
        <w:tab/>
      </w:r>
      <w:r w:rsidR="00D542AC">
        <w:tab/>
        <w:t>c)</w:t>
      </w:r>
      <w:proofErr w:type="gramEnd"/>
      <w:r w:rsidR="00D542AC">
        <w:t xml:space="preserve">  </w:t>
      </w:r>
      <w:r w:rsidR="00D542AC" w:rsidRPr="003B6A77">
        <w:rPr>
          <w:b/>
          <w:bCs/>
          <w:position w:val="-24"/>
          <w:lang w:val="en-US"/>
        </w:rPr>
        <w:object w:dxaOrig="340" w:dyaOrig="620">
          <v:shape id="_x0000_i1027" type="#_x0000_t75" style="width:16.6pt;height:30.85pt" o:ole="">
            <v:imagedata r:id="rId11" o:title=""/>
          </v:shape>
          <o:OLEObject Type="Embed" ProgID="Equation.DSMT4" ShapeID="_x0000_i1027" DrawAspect="Content" ObjectID="_1445075557" r:id="rId12"/>
        </w:object>
      </w:r>
    </w:p>
    <w:p w:rsidR="00D542AC" w:rsidRDefault="00D542AC" w:rsidP="003B6A77">
      <w:pPr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before="240" w:after="0" w:line="240" w:lineRule="auto"/>
        <w:ind w:right="567"/>
      </w:pPr>
    </w:p>
    <w:p w:rsidR="00D542AC" w:rsidRDefault="00D542AC" w:rsidP="003B6A77">
      <w:pPr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before="240" w:after="0" w:line="240" w:lineRule="auto"/>
        <w:ind w:right="567"/>
      </w:pPr>
    </w:p>
    <w:p w:rsidR="00D542AC" w:rsidRDefault="00D542AC" w:rsidP="003B6A77">
      <w:pPr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before="240" w:after="0" w:line="240" w:lineRule="auto"/>
        <w:ind w:right="567"/>
      </w:pPr>
      <w:r>
        <w:t>2.  Convert each decimal to a percent and a fraction in LOWEST TERMS</w:t>
      </w:r>
    </w:p>
    <w:p w:rsidR="00D542AC" w:rsidRDefault="00D542AC" w:rsidP="003B6A77">
      <w:pPr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before="240" w:after="0" w:line="240" w:lineRule="auto"/>
        <w:ind w:right="567"/>
      </w:pPr>
      <w:r>
        <w:t>a</w:t>
      </w:r>
      <w:r w:rsidR="007B474D">
        <w:t>) 0.45</w:t>
      </w:r>
      <w:r w:rsidR="007B474D">
        <w:tab/>
      </w:r>
      <w:r w:rsidR="007B474D">
        <w:tab/>
      </w:r>
      <w:r w:rsidR="007B474D">
        <w:tab/>
      </w:r>
      <w:r w:rsidR="007B474D">
        <w:tab/>
      </w:r>
      <w:r w:rsidR="007B474D">
        <w:tab/>
        <w:t>b) 4.24</w:t>
      </w:r>
      <w:r w:rsidR="007B474D">
        <w:tab/>
      </w:r>
      <w:r w:rsidR="007B474D">
        <w:tab/>
      </w:r>
      <w:r w:rsidR="007B474D">
        <w:tab/>
      </w:r>
      <w:r w:rsidR="007B474D">
        <w:tab/>
        <w:t>c</w:t>
      </w:r>
      <w:r>
        <w:t>) 0.004</w:t>
      </w:r>
    </w:p>
    <w:p w:rsidR="007B474D" w:rsidRDefault="007B474D" w:rsidP="003B6A77">
      <w:pPr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before="240" w:after="0" w:line="240" w:lineRule="auto"/>
        <w:ind w:right="567"/>
      </w:pPr>
    </w:p>
    <w:p w:rsidR="007B474D" w:rsidRDefault="007B474D" w:rsidP="003B6A77">
      <w:pPr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before="240" w:after="0" w:line="240" w:lineRule="auto"/>
        <w:ind w:right="567"/>
      </w:pPr>
    </w:p>
    <w:p w:rsidR="007B474D" w:rsidRDefault="007B474D" w:rsidP="003B6A77">
      <w:pPr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before="240" w:after="0" w:line="240" w:lineRule="auto"/>
        <w:ind w:right="567"/>
      </w:pPr>
      <w:r>
        <w:t xml:space="preserve">3.  Convert each percent to a decimal, then a fraction.  </w:t>
      </w:r>
    </w:p>
    <w:p w:rsidR="007B474D" w:rsidRDefault="007B474D" w:rsidP="003B6A77">
      <w:pPr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before="240" w:after="0" w:line="240" w:lineRule="auto"/>
        <w:ind w:right="567"/>
      </w:pPr>
      <w:r>
        <w:t>a) 23%</w:t>
      </w:r>
      <w:r>
        <w:tab/>
      </w:r>
      <w:r>
        <w:tab/>
      </w:r>
      <w:r>
        <w:tab/>
      </w:r>
      <w:r>
        <w:tab/>
      </w:r>
      <w:r>
        <w:tab/>
        <w:t>b</w:t>
      </w:r>
      <w:proofErr w:type="gramStart"/>
      <w:r>
        <w:t>)123</w:t>
      </w:r>
      <w:proofErr w:type="gramEnd"/>
      <w:r>
        <w:t>%</w:t>
      </w:r>
      <w:r>
        <w:tab/>
      </w:r>
      <w:r>
        <w:tab/>
      </w:r>
      <w:r>
        <w:tab/>
      </w:r>
      <w:r>
        <w:tab/>
        <w:t>c) 0.23%</w:t>
      </w:r>
    </w:p>
    <w:p w:rsidR="003B6A77" w:rsidRPr="003B6A77" w:rsidRDefault="003B6A77" w:rsidP="003B6A77">
      <w:pPr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before="240" w:after="0" w:line="240" w:lineRule="auto"/>
        <w:ind w:right="567"/>
        <w:rPr>
          <w:rFonts w:ascii="Times New Roman" w:hAnsi="Times New Roman" w:cs="Times New Roman"/>
        </w:rPr>
      </w:pPr>
    </w:p>
    <w:p w:rsidR="003B6A77" w:rsidRDefault="003B6A77" w:rsidP="003B6A77">
      <w:pPr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before="240" w:after="0" w:line="240" w:lineRule="auto"/>
        <w:ind w:left="567" w:right="567" w:hanging="567"/>
        <w:rPr>
          <w:rFonts w:ascii="Times New Roman" w:hAnsi="Times New Roman" w:cs="Times New Roman"/>
        </w:rPr>
      </w:pPr>
    </w:p>
    <w:p w:rsidR="00DB2338" w:rsidRDefault="00DB2338" w:rsidP="003B6A77">
      <w:pPr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before="240" w:after="0" w:line="240" w:lineRule="auto"/>
        <w:ind w:left="567" w:right="567" w:hanging="56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551B13A" wp14:editId="7A08B883">
                <wp:simplePos x="0" y="0"/>
                <wp:positionH relativeFrom="column">
                  <wp:posOffset>3173975</wp:posOffset>
                </wp:positionH>
                <wp:positionV relativeFrom="paragraph">
                  <wp:posOffset>452755</wp:posOffset>
                </wp:positionV>
                <wp:extent cx="1908810" cy="2270760"/>
                <wp:effectExtent l="0" t="0" r="0" b="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08810" cy="22707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B2338" w:rsidRDefault="00DB2338"/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488"/>
                              <w:gridCol w:w="488"/>
                              <w:gridCol w:w="488"/>
                              <w:gridCol w:w="488"/>
                            </w:tblGrid>
                            <w:tr w:rsidR="00DB2338" w:rsidTr="00DB2338">
                              <w:trPr>
                                <w:trHeight w:val="376"/>
                              </w:trPr>
                              <w:tc>
                                <w:tcPr>
                                  <w:tcW w:w="488" w:type="dxa"/>
                                </w:tcPr>
                                <w:p w:rsidR="00DB2338" w:rsidRDefault="00DB2338" w:rsidP="00532F79">
                                  <w:pPr>
                                    <w:tabs>
                                      <w:tab w:val="left" w:pos="567"/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240"/>
                                    <w:ind w:right="567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8" w:type="dxa"/>
                                </w:tcPr>
                                <w:p w:rsidR="00DB2338" w:rsidRDefault="00DB2338" w:rsidP="00532F79">
                                  <w:pPr>
                                    <w:tabs>
                                      <w:tab w:val="left" w:pos="567"/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240"/>
                                    <w:ind w:right="567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8" w:type="dxa"/>
                                </w:tcPr>
                                <w:p w:rsidR="00DB2338" w:rsidRDefault="00DB2338" w:rsidP="00532F79">
                                  <w:pPr>
                                    <w:tabs>
                                      <w:tab w:val="left" w:pos="567"/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240"/>
                                    <w:ind w:right="567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8" w:type="dxa"/>
                                </w:tcPr>
                                <w:p w:rsidR="00DB2338" w:rsidRDefault="00DB2338" w:rsidP="00532F79">
                                  <w:pPr>
                                    <w:tabs>
                                      <w:tab w:val="left" w:pos="567"/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240"/>
                                    <w:ind w:right="567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c>
                            </w:tr>
                            <w:tr w:rsidR="00DB2338" w:rsidTr="00DB2338">
                              <w:trPr>
                                <w:trHeight w:val="376"/>
                              </w:trPr>
                              <w:tc>
                                <w:tcPr>
                                  <w:tcW w:w="488" w:type="dxa"/>
                                </w:tcPr>
                                <w:p w:rsidR="00DB2338" w:rsidRDefault="00DB2338" w:rsidP="00532F79">
                                  <w:pPr>
                                    <w:tabs>
                                      <w:tab w:val="left" w:pos="567"/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240"/>
                                    <w:ind w:right="567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8" w:type="dxa"/>
                                </w:tcPr>
                                <w:p w:rsidR="00DB2338" w:rsidRDefault="00DB2338" w:rsidP="00532F79">
                                  <w:pPr>
                                    <w:tabs>
                                      <w:tab w:val="left" w:pos="567"/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240"/>
                                    <w:ind w:right="567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8" w:type="dxa"/>
                                </w:tcPr>
                                <w:p w:rsidR="00DB2338" w:rsidRDefault="00DB2338" w:rsidP="00532F79">
                                  <w:pPr>
                                    <w:tabs>
                                      <w:tab w:val="left" w:pos="567"/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240"/>
                                    <w:ind w:right="567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8" w:type="dxa"/>
                                </w:tcPr>
                                <w:p w:rsidR="00DB2338" w:rsidRDefault="00DB2338" w:rsidP="00532F79">
                                  <w:pPr>
                                    <w:tabs>
                                      <w:tab w:val="left" w:pos="567"/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240"/>
                                    <w:ind w:right="567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c>
                            </w:tr>
                            <w:tr w:rsidR="00DB2338" w:rsidTr="00DB2338">
                              <w:trPr>
                                <w:trHeight w:val="376"/>
                              </w:trPr>
                              <w:tc>
                                <w:tcPr>
                                  <w:tcW w:w="488" w:type="dxa"/>
                                </w:tcPr>
                                <w:p w:rsidR="00DB2338" w:rsidRDefault="00DB2338" w:rsidP="00532F79">
                                  <w:pPr>
                                    <w:tabs>
                                      <w:tab w:val="left" w:pos="567"/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240"/>
                                    <w:ind w:right="567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8" w:type="dxa"/>
                                </w:tcPr>
                                <w:p w:rsidR="00DB2338" w:rsidRDefault="00DB2338" w:rsidP="00532F79">
                                  <w:pPr>
                                    <w:tabs>
                                      <w:tab w:val="left" w:pos="567"/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240"/>
                                    <w:ind w:right="567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8" w:type="dxa"/>
                                </w:tcPr>
                                <w:p w:rsidR="00DB2338" w:rsidRDefault="00DB2338" w:rsidP="00532F79">
                                  <w:pPr>
                                    <w:tabs>
                                      <w:tab w:val="left" w:pos="567"/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240"/>
                                    <w:ind w:right="567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8" w:type="dxa"/>
                                </w:tcPr>
                                <w:p w:rsidR="00DB2338" w:rsidRDefault="00DB2338" w:rsidP="00532F79">
                                  <w:pPr>
                                    <w:tabs>
                                      <w:tab w:val="left" w:pos="567"/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240"/>
                                    <w:ind w:right="567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c>
                            </w:tr>
                            <w:tr w:rsidR="00DB2338" w:rsidTr="00DB2338">
                              <w:trPr>
                                <w:trHeight w:val="364"/>
                              </w:trPr>
                              <w:tc>
                                <w:tcPr>
                                  <w:tcW w:w="488" w:type="dxa"/>
                                </w:tcPr>
                                <w:p w:rsidR="00DB2338" w:rsidRDefault="00DB2338" w:rsidP="00532F79">
                                  <w:pPr>
                                    <w:tabs>
                                      <w:tab w:val="left" w:pos="567"/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240"/>
                                    <w:ind w:right="567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8" w:type="dxa"/>
                                </w:tcPr>
                                <w:p w:rsidR="00DB2338" w:rsidRDefault="00DB2338" w:rsidP="00532F79">
                                  <w:pPr>
                                    <w:tabs>
                                      <w:tab w:val="left" w:pos="567"/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240"/>
                                    <w:ind w:right="567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8" w:type="dxa"/>
                                </w:tcPr>
                                <w:p w:rsidR="00DB2338" w:rsidRDefault="00DB2338" w:rsidP="00532F79">
                                  <w:pPr>
                                    <w:tabs>
                                      <w:tab w:val="left" w:pos="567"/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240"/>
                                    <w:ind w:right="567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8" w:type="dxa"/>
                                </w:tcPr>
                                <w:p w:rsidR="00DB2338" w:rsidRDefault="00DB2338" w:rsidP="00532F79">
                                  <w:pPr>
                                    <w:tabs>
                                      <w:tab w:val="left" w:pos="567"/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240"/>
                                    <w:ind w:right="567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c>
                            </w:tr>
                            <w:tr w:rsidR="00DB2338" w:rsidTr="00DB2338">
                              <w:trPr>
                                <w:trHeight w:val="376"/>
                              </w:trPr>
                              <w:tc>
                                <w:tcPr>
                                  <w:tcW w:w="488" w:type="dxa"/>
                                </w:tcPr>
                                <w:p w:rsidR="00DB2338" w:rsidRDefault="00DB2338" w:rsidP="00532F79">
                                  <w:pPr>
                                    <w:tabs>
                                      <w:tab w:val="left" w:pos="567"/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240"/>
                                    <w:ind w:right="567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8" w:type="dxa"/>
                                </w:tcPr>
                                <w:p w:rsidR="00DB2338" w:rsidRDefault="00DB2338" w:rsidP="00532F79">
                                  <w:pPr>
                                    <w:tabs>
                                      <w:tab w:val="left" w:pos="567"/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240"/>
                                    <w:ind w:right="567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8" w:type="dxa"/>
                                </w:tcPr>
                                <w:p w:rsidR="00DB2338" w:rsidRDefault="00DB2338" w:rsidP="00532F79">
                                  <w:pPr>
                                    <w:tabs>
                                      <w:tab w:val="left" w:pos="567"/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240"/>
                                    <w:ind w:right="567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8" w:type="dxa"/>
                                </w:tcPr>
                                <w:p w:rsidR="00DB2338" w:rsidRDefault="00DB2338" w:rsidP="00532F79">
                                  <w:pPr>
                                    <w:tabs>
                                      <w:tab w:val="left" w:pos="567"/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240"/>
                                    <w:ind w:right="567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DB2338" w:rsidRDefault="00DB2338">
                            <w:r>
                              <w:t xml:space="preserve"> </w:t>
                            </w:r>
                          </w:p>
                          <w:p w:rsidR="00DB2338" w:rsidRDefault="00DB233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left:0;text-align:left;margin-left:249.9pt;margin-top:35.65pt;width:150.3pt;height:178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" fillcolor="white [3201]" stroked="f" strokeweight=".5pt">
                <v:textbox>
                  <w:txbxContent>
                    <w:p w:rsidR="00DB2338" w:rsidRDefault="00DB2338"/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488"/>
                        <w:gridCol w:w="488"/>
                        <w:gridCol w:w="488"/>
                        <w:gridCol w:w="488"/>
                      </w:tblGrid>
                      <w:tr w:rsidR="00DB2338" w:rsidTr="00DB2338">
                        <w:trPr>
                          <w:trHeight w:val="376"/>
                        </w:trPr>
                        <w:tc>
                          <w:tcPr>
                            <w:tcW w:w="488" w:type="dxa"/>
                          </w:tcPr>
                          <w:p w:rsidR="00DB2338" w:rsidRDefault="00DB2338" w:rsidP="00532F79">
                            <w:pPr>
                              <w:tabs>
                                <w:tab w:val="left" w:pos="567"/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</w:tabs>
                              <w:autoSpaceDE w:val="0"/>
                              <w:autoSpaceDN w:val="0"/>
                              <w:adjustRightInd w:val="0"/>
                              <w:spacing w:before="240"/>
                              <w:ind w:right="567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c>
                        <w:tc>
                          <w:tcPr>
                            <w:tcW w:w="488" w:type="dxa"/>
                          </w:tcPr>
                          <w:p w:rsidR="00DB2338" w:rsidRDefault="00DB2338" w:rsidP="00532F79">
                            <w:pPr>
                              <w:tabs>
                                <w:tab w:val="left" w:pos="567"/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</w:tabs>
                              <w:autoSpaceDE w:val="0"/>
                              <w:autoSpaceDN w:val="0"/>
                              <w:adjustRightInd w:val="0"/>
                              <w:spacing w:before="240"/>
                              <w:ind w:right="567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c>
                        <w:tc>
                          <w:tcPr>
                            <w:tcW w:w="488" w:type="dxa"/>
                          </w:tcPr>
                          <w:p w:rsidR="00DB2338" w:rsidRDefault="00DB2338" w:rsidP="00532F79">
                            <w:pPr>
                              <w:tabs>
                                <w:tab w:val="left" w:pos="567"/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</w:tabs>
                              <w:autoSpaceDE w:val="0"/>
                              <w:autoSpaceDN w:val="0"/>
                              <w:adjustRightInd w:val="0"/>
                              <w:spacing w:before="240"/>
                              <w:ind w:right="567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c>
                        <w:tc>
                          <w:tcPr>
                            <w:tcW w:w="488" w:type="dxa"/>
                          </w:tcPr>
                          <w:p w:rsidR="00DB2338" w:rsidRDefault="00DB2338" w:rsidP="00532F79">
                            <w:pPr>
                              <w:tabs>
                                <w:tab w:val="left" w:pos="567"/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</w:tabs>
                              <w:autoSpaceDE w:val="0"/>
                              <w:autoSpaceDN w:val="0"/>
                              <w:adjustRightInd w:val="0"/>
                              <w:spacing w:before="240"/>
                              <w:ind w:right="567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c>
                      </w:tr>
                      <w:tr w:rsidR="00DB2338" w:rsidTr="00DB2338">
                        <w:trPr>
                          <w:trHeight w:val="376"/>
                        </w:trPr>
                        <w:tc>
                          <w:tcPr>
                            <w:tcW w:w="488" w:type="dxa"/>
                          </w:tcPr>
                          <w:p w:rsidR="00DB2338" w:rsidRDefault="00DB2338" w:rsidP="00532F79">
                            <w:pPr>
                              <w:tabs>
                                <w:tab w:val="left" w:pos="567"/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</w:tabs>
                              <w:autoSpaceDE w:val="0"/>
                              <w:autoSpaceDN w:val="0"/>
                              <w:adjustRightInd w:val="0"/>
                              <w:spacing w:before="240"/>
                              <w:ind w:right="567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c>
                        <w:tc>
                          <w:tcPr>
                            <w:tcW w:w="488" w:type="dxa"/>
                          </w:tcPr>
                          <w:p w:rsidR="00DB2338" w:rsidRDefault="00DB2338" w:rsidP="00532F79">
                            <w:pPr>
                              <w:tabs>
                                <w:tab w:val="left" w:pos="567"/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</w:tabs>
                              <w:autoSpaceDE w:val="0"/>
                              <w:autoSpaceDN w:val="0"/>
                              <w:adjustRightInd w:val="0"/>
                              <w:spacing w:before="240"/>
                              <w:ind w:right="567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c>
                        <w:tc>
                          <w:tcPr>
                            <w:tcW w:w="488" w:type="dxa"/>
                          </w:tcPr>
                          <w:p w:rsidR="00DB2338" w:rsidRDefault="00DB2338" w:rsidP="00532F79">
                            <w:pPr>
                              <w:tabs>
                                <w:tab w:val="left" w:pos="567"/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</w:tabs>
                              <w:autoSpaceDE w:val="0"/>
                              <w:autoSpaceDN w:val="0"/>
                              <w:adjustRightInd w:val="0"/>
                              <w:spacing w:before="240"/>
                              <w:ind w:right="567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c>
                        <w:tc>
                          <w:tcPr>
                            <w:tcW w:w="488" w:type="dxa"/>
                          </w:tcPr>
                          <w:p w:rsidR="00DB2338" w:rsidRDefault="00DB2338" w:rsidP="00532F79">
                            <w:pPr>
                              <w:tabs>
                                <w:tab w:val="left" w:pos="567"/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</w:tabs>
                              <w:autoSpaceDE w:val="0"/>
                              <w:autoSpaceDN w:val="0"/>
                              <w:adjustRightInd w:val="0"/>
                              <w:spacing w:before="240"/>
                              <w:ind w:right="567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c>
                      </w:tr>
                      <w:tr w:rsidR="00DB2338" w:rsidTr="00DB2338">
                        <w:trPr>
                          <w:trHeight w:val="376"/>
                        </w:trPr>
                        <w:tc>
                          <w:tcPr>
                            <w:tcW w:w="488" w:type="dxa"/>
                          </w:tcPr>
                          <w:p w:rsidR="00DB2338" w:rsidRDefault="00DB2338" w:rsidP="00532F79">
                            <w:pPr>
                              <w:tabs>
                                <w:tab w:val="left" w:pos="567"/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</w:tabs>
                              <w:autoSpaceDE w:val="0"/>
                              <w:autoSpaceDN w:val="0"/>
                              <w:adjustRightInd w:val="0"/>
                              <w:spacing w:before="240"/>
                              <w:ind w:right="567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c>
                        <w:tc>
                          <w:tcPr>
                            <w:tcW w:w="488" w:type="dxa"/>
                          </w:tcPr>
                          <w:p w:rsidR="00DB2338" w:rsidRDefault="00DB2338" w:rsidP="00532F79">
                            <w:pPr>
                              <w:tabs>
                                <w:tab w:val="left" w:pos="567"/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</w:tabs>
                              <w:autoSpaceDE w:val="0"/>
                              <w:autoSpaceDN w:val="0"/>
                              <w:adjustRightInd w:val="0"/>
                              <w:spacing w:before="240"/>
                              <w:ind w:right="567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c>
                        <w:tc>
                          <w:tcPr>
                            <w:tcW w:w="488" w:type="dxa"/>
                          </w:tcPr>
                          <w:p w:rsidR="00DB2338" w:rsidRDefault="00DB2338" w:rsidP="00532F79">
                            <w:pPr>
                              <w:tabs>
                                <w:tab w:val="left" w:pos="567"/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</w:tabs>
                              <w:autoSpaceDE w:val="0"/>
                              <w:autoSpaceDN w:val="0"/>
                              <w:adjustRightInd w:val="0"/>
                              <w:spacing w:before="240"/>
                              <w:ind w:right="567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c>
                        <w:tc>
                          <w:tcPr>
                            <w:tcW w:w="488" w:type="dxa"/>
                          </w:tcPr>
                          <w:p w:rsidR="00DB2338" w:rsidRDefault="00DB2338" w:rsidP="00532F79">
                            <w:pPr>
                              <w:tabs>
                                <w:tab w:val="left" w:pos="567"/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</w:tabs>
                              <w:autoSpaceDE w:val="0"/>
                              <w:autoSpaceDN w:val="0"/>
                              <w:adjustRightInd w:val="0"/>
                              <w:spacing w:before="240"/>
                              <w:ind w:right="567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c>
                      </w:tr>
                      <w:tr w:rsidR="00DB2338" w:rsidTr="00DB2338">
                        <w:trPr>
                          <w:trHeight w:val="364"/>
                        </w:trPr>
                        <w:tc>
                          <w:tcPr>
                            <w:tcW w:w="488" w:type="dxa"/>
                          </w:tcPr>
                          <w:p w:rsidR="00DB2338" w:rsidRDefault="00DB2338" w:rsidP="00532F79">
                            <w:pPr>
                              <w:tabs>
                                <w:tab w:val="left" w:pos="567"/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</w:tabs>
                              <w:autoSpaceDE w:val="0"/>
                              <w:autoSpaceDN w:val="0"/>
                              <w:adjustRightInd w:val="0"/>
                              <w:spacing w:before="240"/>
                              <w:ind w:right="567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c>
                        <w:tc>
                          <w:tcPr>
                            <w:tcW w:w="488" w:type="dxa"/>
                          </w:tcPr>
                          <w:p w:rsidR="00DB2338" w:rsidRDefault="00DB2338" w:rsidP="00532F79">
                            <w:pPr>
                              <w:tabs>
                                <w:tab w:val="left" w:pos="567"/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</w:tabs>
                              <w:autoSpaceDE w:val="0"/>
                              <w:autoSpaceDN w:val="0"/>
                              <w:adjustRightInd w:val="0"/>
                              <w:spacing w:before="240"/>
                              <w:ind w:right="567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c>
                        <w:tc>
                          <w:tcPr>
                            <w:tcW w:w="488" w:type="dxa"/>
                          </w:tcPr>
                          <w:p w:rsidR="00DB2338" w:rsidRDefault="00DB2338" w:rsidP="00532F79">
                            <w:pPr>
                              <w:tabs>
                                <w:tab w:val="left" w:pos="567"/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</w:tabs>
                              <w:autoSpaceDE w:val="0"/>
                              <w:autoSpaceDN w:val="0"/>
                              <w:adjustRightInd w:val="0"/>
                              <w:spacing w:before="240"/>
                              <w:ind w:right="567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c>
                        <w:tc>
                          <w:tcPr>
                            <w:tcW w:w="488" w:type="dxa"/>
                          </w:tcPr>
                          <w:p w:rsidR="00DB2338" w:rsidRDefault="00DB2338" w:rsidP="00532F79">
                            <w:pPr>
                              <w:tabs>
                                <w:tab w:val="left" w:pos="567"/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</w:tabs>
                              <w:autoSpaceDE w:val="0"/>
                              <w:autoSpaceDN w:val="0"/>
                              <w:adjustRightInd w:val="0"/>
                              <w:spacing w:before="240"/>
                              <w:ind w:right="567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c>
                      </w:tr>
                      <w:tr w:rsidR="00DB2338" w:rsidTr="00DB2338">
                        <w:trPr>
                          <w:trHeight w:val="376"/>
                        </w:trPr>
                        <w:tc>
                          <w:tcPr>
                            <w:tcW w:w="488" w:type="dxa"/>
                          </w:tcPr>
                          <w:p w:rsidR="00DB2338" w:rsidRDefault="00DB2338" w:rsidP="00532F79">
                            <w:pPr>
                              <w:tabs>
                                <w:tab w:val="left" w:pos="567"/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</w:tabs>
                              <w:autoSpaceDE w:val="0"/>
                              <w:autoSpaceDN w:val="0"/>
                              <w:adjustRightInd w:val="0"/>
                              <w:spacing w:before="240"/>
                              <w:ind w:right="567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c>
                        <w:tc>
                          <w:tcPr>
                            <w:tcW w:w="488" w:type="dxa"/>
                          </w:tcPr>
                          <w:p w:rsidR="00DB2338" w:rsidRDefault="00DB2338" w:rsidP="00532F79">
                            <w:pPr>
                              <w:tabs>
                                <w:tab w:val="left" w:pos="567"/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</w:tabs>
                              <w:autoSpaceDE w:val="0"/>
                              <w:autoSpaceDN w:val="0"/>
                              <w:adjustRightInd w:val="0"/>
                              <w:spacing w:before="240"/>
                              <w:ind w:right="567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c>
                        <w:tc>
                          <w:tcPr>
                            <w:tcW w:w="488" w:type="dxa"/>
                          </w:tcPr>
                          <w:p w:rsidR="00DB2338" w:rsidRDefault="00DB2338" w:rsidP="00532F79">
                            <w:pPr>
                              <w:tabs>
                                <w:tab w:val="left" w:pos="567"/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</w:tabs>
                              <w:autoSpaceDE w:val="0"/>
                              <w:autoSpaceDN w:val="0"/>
                              <w:adjustRightInd w:val="0"/>
                              <w:spacing w:before="240"/>
                              <w:ind w:right="567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c>
                        <w:tc>
                          <w:tcPr>
                            <w:tcW w:w="488" w:type="dxa"/>
                          </w:tcPr>
                          <w:p w:rsidR="00DB2338" w:rsidRDefault="00DB2338" w:rsidP="00532F79">
                            <w:pPr>
                              <w:tabs>
                                <w:tab w:val="left" w:pos="567"/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</w:tabs>
                              <w:autoSpaceDE w:val="0"/>
                              <w:autoSpaceDN w:val="0"/>
                              <w:adjustRightInd w:val="0"/>
                              <w:spacing w:before="240"/>
                              <w:ind w:right="567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c>
                      </w:tr>
                    </w:tbl>
                    <w:p w:rsidR="00DB2338" w:rsidRDefault="00DB2338">
                      <w:r>
                        <w:t xml:space="preserve"> </w:t>
                      </w:r>
                    </w:p>
                    <w:p w:rsidR="00DB2338" w:rsidRDefault="00DB2338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</w:rPr>
        <w:t>4.  If one completely shaded grid represents one whole, express the shaded portion of each diagram as a fr</w:t>
      </w:r>
      <w:r w:rsidR="00F04DB3">
        <w:rPr>
          <w:rFonts w:ascii="Times New Roman" w:hAnsi="Times New Roman" w:cs="Times New Roman"/>
        </w:rPr>
        <w:t>action, a decimal and a percent.</w:t>
      </w:r>
    </w:p>
    <w:p w:rsidR="00DB2338" w:rsidRDefault="00F04DB3" w:rsidP="00F04DB3">
      <w:pPr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before="240" w:after="0" w:line="240" w:lineRule="auto"/>
        <w:ind w:left="567" w:right="567" w:hanging="56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 w:rsidR="00DB2338">
        <w:rPr>
          <w:rFonts w:ascii="Times New Roman" w:hAnsi="Times New Roman" w:cs="Times New Roman"/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635B905" wp14:editId="5607A2E5">
                <wp:simplePos x="0" y="0"/>
                <wp:positionH relativeFrom="column">
                  <wp:posOffset>4551903</wp:posOffset>
                </wp:positionH>
                <wp:positionV relativeFrom="paragraph">
                  <wp:posOffset>260957</wp:posOffset>
                </wp:positionV>
                <wp:extent cx="2099436" cy="2210470"/>
                <wp:effectExtent l="0" t="0" r="0" b="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99436" cy="22104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Ind w:w="567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488"/>
                              <w:gridCol w:w="488"/>
                              <w:gridCol w:w="488"/>
                              <w:gridCol w:w="488"/>
                            </w:tblGrid>
                            <w:tr w:rsidR="00DB2338" w:rsidTr="00532F79">
                              <w:trPr>
                                <w:trHeight w:val="376"/>
                              </w:trPr>
                              <w:tc>
                                <w:tcPr>
                                  <w:tcW w:w="488" w:type="dxa"/>
                                </w:tcPr>
                                <w:p w:rsidR="00DB2338" w:rsidRDefault="00DB2338" w:rsidP="00532F79">
                                  <w:pPr>
                                    <w:tabs>
                                      <w:tab w:val="left" w:pos="567"/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240"/>
                                    <w:ind w:right="567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8" w:type="dxa"/>
                                </w:tcPr>
                                <w:p w:rsidR="00DB2338" w:rsidRDefault="00DB2338" w:rsidP="00532F79">
                                  <w:pPr>
                                    <w:tabs>
                                      <w:tab w:val="left" w:pos="567"/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240"/>
                                    <w:ind w:right="567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8" w:type="dxa"/>
                                </w:tcPr>
                                <w:p w:rsidR="00DB2338" w:rsidRDefault="00DB2338" w:rsidP="00532F79">
                                  <w:pPr>
                                    <w:tabs>
                                      <w:tab w:val="left" w:pos="567"/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240"/>
                                    <w:ind w:right="567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8" w:type="dxa"/>
                                </w:tcPr>
                                <w:p w:rsidR="00DB2338" w:rsidRDefault="00DB2338" w:rsidP="00532F79">
                                  <w:pPr>
                                    <w:tabs>
                                      <w:tab w:val="left" w:pos="567"/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240"/>
                                    <w:ind w:right="567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c>
                            </w:tr>
                            <w:tr w:rsidR="00DB2338" w:rsidTr="00532F79">
                              <w:trPr>
                                <w:trHeight w:val="376"/>
                              </w:trPr>
                              <w:tc>
                                <w:tcPr>
                                  <w:tcW w:w="488" w:type="dxa"/>
                                </w:tcPr>
                                <w:p w:rsidR="00DB2338" w:rsidRDefault="00DB2338" w:rsidP="00532F79">
                                  <w:pPr>
                                    <w:tabs>
                                      <w:tab w:val="left" w:pos="567"/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240"/>
                                    <w:ind w:right="567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8" w:type="dxa"/>
                                </w:tcPr>
                                <w:p w:rsidR="00DB2338" w:rsidRDefault="00DB2338" w:rsidP="00532F79">
                                  <w:pPr>
                                    <w:tabs>
                                      <w:tab w:val="left" w:pos="567"/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240"/>
                                    <w:ind w:right="567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8" w:type="dxa"/>
                                </w:tcPr>
                                <w:p w:rsidR="00DB2338" w:rsidRDefault="00DB2338" w:rsidP="00532F79">
                                  <w:pPr>
                                    <w:tabs>
                                      <w:tab w:val="left" w:pos="567"/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240"/>
                                    <w:ind w:right="567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8" w:type="dxa"/>
                                </w:tcPr>
                                <w:p w:rsidR="00DB2338" w:rsidRDefault="00DB2338" w:rsidP="00532F79">
                                  <w:pPr>
                                    <w:tabs>
                                      <w:tab w:val="left" w:pos="567"/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240"/>
                                    <w:ind w:right="567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c>
                            </w:tr>
                            <w:tr w:rsidR="00DB2338" w:rsidTr="00532F79">
                              <w:trPr>
                                <w:trHeight w:val="376"/>
                              </w:trPr>
                              <w:tc>
                                <w:tcPr>
                                  <w:tcW w:w="488" w:type="dxa"/>
                                </w:tcPr>
                                <w:p w:rsidR="00DB2338" w:rsidRDefault="00DB2338" w:rsidP="00532F79">
                                  <w:pPr>
                                    <w:tabs>
                                      <w:tab w:val="left" w:pos="567"/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240"/>
                                    <w:ind w:right="567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8" w:type="dxa"/>
                                </w:tcPr>
                                <w:p w:rsidR="00DB2338" w:rsidRDefault="00DB2338" w:rsidP="00532F79">
                                  <w:pPr>
                                    <w:tabs>
                                      <w:tab w:val="left" w:pos="567"/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240"/>
                                    <w:ind w:right="567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8" w:type="dxa"/>
                                </w:tcPr>
                                <w:p w:rsidR="00DB2338" w:rsidRDefault="00DB2338" w:rsidP="00532F79">
                                  <w:pPr>
                                    <w:tabs>
                                      <w:tab w:val="left" w:pos="567"/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240"/>
                                    <w:ind w:right="567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8" w:type="dxa"/>
                                </w:tcPr>
                                <w:p w:rsidR="00DB2338" w:rsidRDefault="00DB2338" w:rsidP="00532F79">
                                  <w:pPr>
                                    <w:tabs>
                                      <w:tab w:val="left" w:pos="567"/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240"/>
                                    <w:ind w:right="567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c>
                            </w:tr>
                            <w:tr w:rsidR="00DB2338" w:rsidTr="00532F79">
                              <w:trPr>
                                <w:trHeight w:val="364"/>
                              </w:trPr>
                              <w:tc>
                                <w:tcPr>
                                  <w:tcW w:w="488" w:type="dxa"/>
                                </w:tcPr>
                                <w:p w:rsidR="00DB2338" w:rsidRDefault="00DB2338" w:rsidP="00532F79">
                                  <w:pPr>
                                    <w:tabs>
                                      <w:tab w:val="left" w:pos="567"/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240"/>
                                    <w:ind w:right="567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8" w:type="dxa"/>
                                </w:tcPr>
                                <w:p w:rsidR="00DB2338" w:rsidRDefault="00DB2338" w:rsidP="00532F79">
                                  <w:pPr>
                                    <w:tabs>
                                      <w:tab w:val="left" w:pos="567"/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240"/>
                                    <w:ind w:right="567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8" w:type="dxa"/>
                                </w:tcPr>
                                <w:p w:rsidR="00DB2338" w:rsidRDefault="00DB2338" w:rsidP="00532F79">
                                  <w:pPr>
                                    <w:tabs>
                                      <w:tab w:val="left" w:pos="567"/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240"/>
                                    <w:ind w:right="567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8" w:type="dxa"/>
                                </w:tcPr>
                                <w:p w:rsidR="00DB2338" w:rsidRDefault="00DB2338" w:rsidP="00532F79">
                                  <w:pPr>
                                    <w:tabs>
                                      <w:tab w:val="left" w:pos="567"/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240"/>
                                    <w:ind w:right="567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c>
                            </w:tr>
                            <w:tr w:rsidR="00DB2338" w:rsidTr="00532F79">
                              <w:trPr>
                                <w:trHeight w:val="376"/>
                              </w:trPr>
                              <w:tc>
                                <w:tcPr>
                                  <w:tcW w:w="488" w:type="dxa"/>
                                </w:tcPr>
                                <w:p w:rsidR="00DB2338" w:rsidRDefault="00DB2338" w:rsidP="00532F79">
                                  <w:pPr>
                                    <w:tabs>
                                      <w:tab w:val="left" w:pos="567"/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240"/>
                                    <w:ind w:right="567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8" w:type="dxa"/>
                                </w:tcPr>
                                <w:p w:rsidR="00DB2338" w:rsidRDefault="00DB2338" w:rsidP="00532F79">
                                  <w:pPr>
                                    <w:tabs>
                                      <w:tab w:val="left" w:pos="567"/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240"/>
                                    <w:ind w:right="567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8" w:type="dxa"/>
                                </w:tcPr>
                                <w:p w:rsidR="00DB2338" w:rsidRDefault="00DB2338" w:rsidP="00532F79">
                                  <w:pPr>
                                    <w:tabs>
                                      <w:tab w:val="left" w:pos="567"/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240"/>
                                    <w:ind w:right="567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8" w:type="dxa"/>
                                </w:tcPr>
                                <w:p w:rsidR="00DB2338" w:rsidRDefault="00DB2338" w:rsidP="00532F79">
                                  <w:pPr>
                                    <w:tabs>
                                      <w:tab w:val="left" w:pos="567"/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240"/>
                                    <w:ind w:right="567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DB2338" w:rsidRDefault="00DB233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6" o:spid="_x0000_s1027" type="#_x0000_t202" style="position:absolute;left:0;text-align:left;margin-left:358.4pt;margin-top:20.55pt;width:165.3pt;height:174.05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" fillcolor="white [3201]" stroked="f" strokeweight=".5pt">
                <v:textbox>
                  <w:txbxContent>
                    <w:tbl>
                      <w:tblPr>
                        <w:tblStyle w:val="TableGrid"/>
                        <w:tblW w:w="0" w:type="auto"/>
                        <w:tblInd w:w="567" w:type="dxa"/>
                        <w:tblLook w:val="04A0" w:firstRow="1" w:lastRow="0" w:firstColumn="1" w:lastColumn="0" w:noHBand="0" w:noVBand="1"/>
                      </w:tblPr>
                      <w:tblGrid>
                        <w:gridCol w:w="488"/>
                        <w:gridCol w:w="488"/>
                        <w:gridCol w:w="488"/>
                        <w:gridCol w:w="488"/>
                      </w:tblGrid>
                      <w:tr w:rsidR="00DB2338" w:rsidTr="00532F79">
                        <w:trPr>
                          <w:trHeight w:val="376"/>
                        </w:trPr>
                        <w:tc>
                          <w:tcPr>
                            <w:tcW w:w="488" w:type="dxa"/>
                          </w:tcPr>
                          <w:p w:rsidR="00DB2338" w:rsidRDefault="00DB2338" w:rsidP="00532F79">
                            <w:pPr>
                              <w:tabs>
                                <w:tab w:val="left" w:pos="567"/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</w:tabs>
                              <w:autoSpaceDE w:val="0"/>
                              <w:autoSpaceDN w:val="0"/>
                              <w:adjustRightInd w:val="0"/>
                              <w:spacing w:before="240"/>
                              <w:ind w:right="567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c>
                        <w:tc>
                          <w:tcPr>
                            <w:tcW w:w="488" w:type="dxa"/>
                          </w:tcPr>
                          <w:p w:rsidR="00DB2338" w:rsidRDefault="00DB2338" w:rsidP="00532F79">
                            <w:pPr>
                              <w:tabs>
                                <w:tab w:val="left" w:pos="567"/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</w:tabs>
                              <w:autoSpaceDE w:val="0"/>
                              <w:autoSpaceDN w:val="0"/>
                              <w:adjustRightInd w:val="0"/>
                              <w:spacing w:before="240"/>
                              <w:ind w:right="567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c>
                        <w:tc>
                          <w:tcPr>
                            <w:tcW w:w="488" w:type="dxa"/>
                          </w:tcPr>
                          <w:p w:rsidR="00DB2338" w:rsidRDefault="00DB2338" w:rsidP="00532F79">
                            <w:pPr>
                              <w:tabs>
                                <w:tab w:val="left" w:pos="567"/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</w:tabs>
                              <w:autoSpaceDE w:val="0"/>
                              <w:autoSpaceDN w:val="0"/>
                              <w:adjustRightInd w:val="0"/>
                              <w:spacing w:before="240"/>
                              <w:ind w:right="567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c>
                        <w:tc>
                          <w:tcPr>
                            <w:tcW w:w="488" w:type="dxa"/>
                          </w:tcPr>
                          <w:p w:rsidR="00DB2338" w:rsidRDefault="00DB2338" w:rsidP="00532F79">
                            <w:pPr>
                              <w:tabs>
                                <w:tab w:val="left" w:pos="567"/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</w:tabs>
                              <w:autoSpaceDE w:val="0"/>
                              <w:autoSpaceDN w:val="0"/>
                              <w:adjustRightInd w:val="0"/>
                              <w:spacing w:before="240"/>
                              <w:ind w:right="567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c>
                      </w:tr>
                      <w:tr w:rsidR="00DB2338" w:rsidTr="00532F79">
                        <w:trPr>
                          <w:trHeight w:val="376"/>
                        </w:trPr>
                        <w:tc>
                          <w:tcPr>
                            <w:tcW w:w="488" w:type="dxa"/>
                          </w:tcPr>
                          <w:p w:rsidR="00DB2338" w:rsidRDefault="00DB2338" w:rsidP="00532F79">
                            <w:pPr>
                              <w:tabs>
                                <w:tab w:val="left" w:pos="567"/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</w:tabs>
                              <w:autoSpaceDE w:val="0"/>
                              <w:autoSpaceDN w:val="0"/>
                              <w:adjustRightInd w:val="0"/>
                              <w:spacing w:before="240"/>
                              <w:ind w:right="567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c>
                        <w:tc>
                          <w:tcPr>
                            <w:tcW w:w="488" w:type="dxa"/>
                          </w:tcPr>
                          <w:p w:rsidR="00DB2338" w:rsidRDefault="00DB2338" w:rsidP="00532F79">
                            <w:pPr>
                              <w:tabs>
                                <w:tab w:val="left" w:pos="567"/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</w:tabs>
                              <w:autoSpaceDE w:val="0"/>
                              <w:autoSpaceDN w:val="0"/>
                              <w:adjustRightInd w:val="0"/>
                              <w:spacing w:before="240"/>
                              <w:ind w:right="567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c>
                        <w:tc>
                          <w:tcPr>
                            <w:tcW w:w="488" w:type="dxa"/>
                          </w:tcPr>
                          <w:p w:rsidR="00DB2338" w:rsidRDefault="00DB2338" w:rsidP="00532F79">
                            <w:pPr>
                              <w:tabs>
                                <w:tab w:val="left" w:pos="567"/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</w:tabs>
                              <w:autoSpaceDE w:val="0"/>
                              <w:autoSpaceDN w:val="0"/>
                              <w:adjustRightInd w:val="0"/>
                              <w:spacing w:before="240"/>
                              <w:ind w:right="567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c>
                        <w:tc>
                          <w:tcPr>
                            <w:tcW w:w="488" w:type="dxa"/>
                          </w:tcPr>
                          <w:p w:rsidR="00DB2338" w:rsidRDefault="00DB2338" w:rsidP="00532F79">
                            <w:pPr>
                              <w:tabs>
                                <w:tab w:val="left" w:pos="567"/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</w:tabs>
                              <w:autoSpaceDE w:val="0"/>
                              <w:autoSpaceDN w:val="0"/>
                              <w:adjustRightInd w:val="0"/>
                              <w:spacing w:before="240"/>
                              <w:ind w:right="567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c>
                      </w:tr>
                      <w:tr w:rsidR="00DB2338" w:rsidTr="00532F79">
                        <w:trPr>
                          <w:trHeight w:val="376"/>
                        </w:trPr>
                        <w:tc>
                          <w:tcPr>
                            <w:tcW w:w="488" w:type="dxa"/>
                          </w:tcPr>
                          <w:p w:rsidR="00DB2338" w:rsidRDefault="00DB2338" w:rsidP="00532F79">
                            <w:pPr>
                              <w:tabs>
                                <w:tab w:val="left" w:pos="567"/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</w:tabs>
                              <w:autoSpaceDE w:val="0"/>
                              <w:autoSpaceDN w:val="0"/>
                              <w:adjustRightInd w:val="0"/>
                              <w:spacing w:before="240"/>
                              <w:ind w:right="567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c>
                        <w:tc>
                          <w:tcPr>
                            <w:tcW w:w="488" w:type="dxa"/>
                          </w:tcPr>
                          <w:p w:rsidR="00DB2338" w:rsidRDefault="00DB2338" w:rsidP="00532F79">
                            <w:pPr>
                              <w:tabs>
                                <w:tab w:val="left" w:pos="567"/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</w:tabs>
                              <w:autoSpaceDE w:val="0"/>
                              <w:autoSpaceDN w:val="0"/>
                              <w:adjustRightInd w:val="0"/>
                              <w:spacing w:before="240"/>
                              <w:ind w:right="567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c>
                        <w:tc>
                          <w:tcPr>
                            <w:tcW w:w="488" w:type="dxa"/>
                          </w:tcPr>
                          <w:p w:rsidR="00DB2338" w:rsidRDefault="00DB2338" w:rsidP="00532F79">
                            <w:pPr>
                              <w:tabs>
                                <w:tab w:val="left" w:pos="567"/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</w:tabs>
                              <w:autoSpaceDE w:val="0"/>
                              <w:autoSpaceDN w:val="0"/>
                              <w:adjustRightInd w:val="0"/>
                              <w:spacing w:before="240"/>
                              <w:ind w:right="567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c>
                        <w:tc>
                          <w:tcPr>
                            <w:tcW w:w="488" w:type="dxa"/>
                          </w:tcPr>
                          <w:p w:rsidR="00DB2338" w:rsidRDefault="00DB2338" w:rsidP="00532F79">
                            <w:pPr>
                              <w:tabs>
                                <w:tab w:val="left" w:pos="567"/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</w:tabs>
                              <w:autoSpaceDE w:val="0"/>
                              <w:autoSpaceDN w:val="0"/>
                              <w:adjustRightInd w:val="0"/>
                              <w:spacing w:before="240"/>
                              <w:ind w:right="567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c>
                      </w:tr>
                      <w:tr w:rsidR="00DB2338" w:rsidTr="00532F79">
                        <w:trPr>
                          <w:trHeight w:val="364"/>
                        </w:trPr>
                        <w:tc>
                          <w:tcPr>
                            <w:tcW w:w="488" w:type="dxa"/>
                          </w:tcPr>
                          <w:p w:rsidR="00DB2338" w:rsidRDefault="00DB2338" w:rsidP="00532F79">
                            <w:pPr>
                              <w:tabs>
                                <w:tab w:val="left" w:pos="567"/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</w:tabs>
                              <w:autoSpaceDE w:val="0"/>
                              <w:autoSpaceDN w:val="0"/>
                              <w:adjustRightInd w:val="0"/>
                              <w:spacing w:before="240"/>
                              <w:ind w:right="567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c>
                        <w:tc>
                          <w:tcPr>
                            <w:tcW w:w="488" w:type="dxa"/>
                          </w:tcPr>
                          <w:p w:rsidR="00DB2338" w:rsidRDefault="00DB2338" w:rsidP="00532F79">
                            <w:pPr>
                              <w:tabs>
                                <w:tab w:val="left" w:pos="567"/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</w:tabs>
                              <w:autoSpaceDE w:val="0"/>
                              <w:autoSpaceDN w:val="0"/>
                              <w:adjustRightInd w:val="0"/>
                              <w:spacing w:before="240"/>
                              <w:ind w:right="567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c>
                        <w:tc>
                          <w:tcPr>
                            <w:tcW w:w="488" w:type="dxa"/>
                          </w:tcPr>
                          <w:p w:rsidR="00DB2338" w:rsidRDefault="00DB2338" w:rsidP="00532F79">
                            <w:pPr>
                              <w:tabs>
                                <w:tab w:val="left" w:pos="567"/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</w:tabs>
                              <w:autoSpaceDE w:val="0"/>
                              <w:autoSpaceDN w:val="0"/>
                              <w:adjustRightInd w:val="0"/>
                              <w:spacing w:before="240"/>
                              <w:ind w:right="567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c>
                        <w:tc>
                          <w:tcPr>
                            <w:tcW w:w="488" w:type="dxa"/>
                          </w:tcPr>
                          <w:p w:rsidR="00DB2338" w:rsidRDefault="00DB2338" w:rsidP="00532F79">
                            <w:pPr>
                              <w:tabs>
                                <w:tab w:val="left" w:pos="567"/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</w:tabs>
                              <w:autoSpaceDE w:val="0"/>
                              <w:autoSpaceDN w:val="0"/>
                              <w:adjustRightInd w:val="0"/>
                              <w:spacing w:before="240"/>
                              <w:ind w:right="567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c>
                      </w:tr>
                      <w:tr w:rsidR="00DB2338" w:rsidTr="00532F79">
                        <w:trPr>
                          <w:trHeight w:val="376"/>
                        </w:trPr>
                        <w:tc>
                          <w:tcPr>
                            <w:tcW w:w="488" w:type="dxa"/>
                          </w:tcPr>
                          <w:p w:rsidR="00DB2338" w:rsidRDefault="00DB2338" w:rsidP="00532F79">
                            <w:pPr>
                              <w:tabs>
                                <w:tab w:val="left" w:pos="567"/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</w:tabs>
                              <w:autoSpaceDE w:val="0"/>
                              <w:autoSpaceDN w:val="0"/>
                              <w:adjustRightInd w:val="0"/>
                              <w:spacing w:before="240"/>
                              <w:ind w:right="567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c>
                        <w:tc>
                          <w:tcPr>
                            <w:tcW w:w="488" w:type="dxa"/>
                          </w:tcPr>
                          <w:p w:rsidR="00DB2338" w:rsidRDefault="00DB2338" w:rsidP="00532F79">
                            <w:pPr>
                              <w:tabs>
                                <w:tab w:val="left" w:pos="567"/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</w:tabs>
                              <w:autoSpaceDE w:val="0"/>
                              <w:autoSpaceDN w:val="0"/>
                              <w:adjustRightInd w:val="0"/>
                              <w:spacing w:before="240"/>
                              <w:ind w:right="567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c>
                        <w:tc>
                          <w:tcPr>
                            <w:tcW w:w="488" w:type="dxa"/>
                          </w:tcPr>
                          <w:p w:rsidR="00DB2338" w:rsidRDefault="00DB2338" w:rsidP="00532F79">
                            <w:pPr>
                              <w:tabs>
                                <w:tab w:val="left" w:pos="567"/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</w:tabs>
                              <w:autoSpaceDE w:val="0"/>
                              <w:autoSpaceDN w:val="0"/>
                              <w:adjustRightInd w:val="0"/>
                              <w:spacing w:before="240"/>
                              <w:ind w:right="567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c>
                        <w:tc>
                          <w:tcPr>
                            <w:tcW w:w="488" w:type="dxa"/>
                          </w:tcPr>
                          <w:p w:rsidR="00DB2338" w:rsidRDefault="00DB2338" w:rsidP="00532F79">
                            <w:pPr>
                              <w:tabs>
                                <w:tab w:val="left" w:pos="567"/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</w:tabs>
                              <w:autoSpaceDE w:val="0"/>
                              <w:autoSpaceDN w:val="0"/>
                              <w:adjustRightInd w:val="0"/>
                              <w:spacing w:before="240"/>
                              <w:ind w:right="567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c>
                      </w:tr>
                    </w:tbl>
                    <w:p w:rsidR="00DB2338" w:rsidRDefault="00DB2338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DB2338">
        <w:rPr>
          <w:rFonts w:ascii="Times New Roman" w:hAnsi="Times New Roman" w:cs="Times New Roman"/>
        </w:rPr>
        <w:tab/>
      </w:r>
      <w:r w:rsidR="00DB2338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           </w:t>
      </w:r>
      <w:proofErr w:type="gramStart"/>
      <w:r>
        <w:rPr>
          <w:rFonts w:ascii="Times New Roman" w:hAnsi="Times New Roman" w:cs="Times New Roman"/>
        </w:rPr>
        <w:t>b</w:t>
      </w:r>
      <w:proofErr w:type="gramEnd"/>
      <w:r>
        <w:rPr>
          <w:rFonts w:ascii="Times New Roman" w:hAnsi="Times New Roman" w:cs="Times New Roman"/>
        </w:rPr>
        <w:t>)_</w:t>
      </w:r>
    </w:p>
    <w:tbl>
      <w:tblPr>
        <w:tblStyle w:val="TableGrid"/>
        <w:tblW w:w="0" w:type="auto"/>
        <w:tblInd w:w="567" w:type="dxa"/>
        <w:tblLayout w:type="fixed"/>
        <w:tblLook w:val="04A0" w:firstRow="1" w:lastRow="0" w:firstColumn="1" w:lastColumn="0" w:noHBand="0" w:noVBand="1"/>
      </w:tblPr>
      <w:tblGrid>
        <w:gridCol w:w="425"/>
        <w:gridCol w:w="425"/>
        <w:gridCol w:w="425"/>
        <w:gridCol w:w="425"/>
      </w:tblGrid>
      <w:tr w:rsidR="00F07F0A" w:rsidTr="00DB2338">
        <w:trPr>
          <w:trHeight w:val="272"/>
        </w:trPr>
        <w:tc>
          <w:tcPr>
            <w:tcW w:w="425" w:type="dxa"/>
          </w:tcPr>
          <w:p w:rsidR="00F07F0A" w:rsidRDefault="00F07F0A" w:rsidP="003B6A77">
            <w:pPr>
              <w:tabs>
                <w:tab w:val="left" w:pos="567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autoSpaceDE w:val="0"/>
              <w:autoSpaceDN w:val="0"/>
              <w:adjustRightInd w:val="0"/>
              <w:spacing w:before="240"/>
              <w:ind w:right="567"/>
              <w:rPr>
                <w:rFonts w:ascii="Times New Roman" w:hAnsi="Times New Roman" w:cs="Times New Roman"/>
              </w:rPr>
            </w:pPr>
          </w:p>
        </w:tc>
        <w:tc>
          <w:tcPr>
            <w:tcW w:w="425" w:type="dxa"/>
          </w:tcPr>
          <w:p w:rsidR="00F07F0A" w:rsidRDefault="00F07F0A" w:rsidP="003B6A77">
            <w:pPr>
              <w:tabs>
                <w:tab w:val="left" w:pos="567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autoSpaceDE w:val="0"/>
              <w:autoSpaceDN w:val="0"/>
              <w:adjustRightInd w:val="0"/>
              <w:spacing w:before="240"/>
              <w:ind w:right="567"/>
              <w:rPr>
                <w:rFonts w:ascii="Times New Roman" w:hAnsi="Times New Roman" w:cs="Times New Roman"/>
              </w:rPr>
            </w:pPr>
          </w:p>
        </w:tc>
        <w:tc>
          <w:tcPr>
            <w:tcW w:w="425" w:type="dxa"/>
          </w:tcPr>
          <w:p w:rsidR="00F07F0A" w:rsidRDefault="00F07F0A" w:rsidP="003B6A77">
            <w:pPr>
              <w:tabs>
                <w:tab w:val="left" w:pos="567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autoSpaceDE w:val="0"/>
              <w:autoSpaceDN w:val="0"/>
              <w:adjustRightInd w:val="0"/>
              <w:spacing w:before="240"/>
              <w:ind w:right="567"/>
              <w:rPr>
                <w:rFonts w:ascii="Times New Roman" w:hAnsi="Times New Roman" w:cs="Times New Roman"/>
              </w:rPr>
            </w:pPr>
          </w:p>
        </w:tc>
        <w:tc>
          <w:tcPr>
            <w:tcW w:w="425" w:type="dxa"/>
          </w:tcPr>
          <w:p w:rsidR="00F07F0A" w:rsidRDefault="00F07F0A" w:rsidP="003B6A77">
            <w:pPr>
              <w:tabs>
                <w:tab w:val="left" w:pos="567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autoSpaceDE w:val="0"/>
              <w:autoSpaceDN w:val="0"/>
              <w:adjustRightInd w:val="0"/>
              <w:spacing w:before="240"/>
              <w:ind w:right="567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3807710</wp:posOffset>
                      </wp:positionH>
                      <wp:positionV relativeFrom="paragraph">
                        <wp:posOffset>60585</wp:posOffset>
                      </wp:positionV>
                      <wp:extent cx="1131480" cy="448200"/>
                      <wp:effectExtent l="114300" t="171450" r="126365" b="200025"/>
                      <wp:wrapNone/>
                      <wp:docPr id="12" name="Ink 1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31480" cy="448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2" o:spid="_x0000_s1026" type="#_x0000_t75" style="position:absolute;margin-left:293.8pt;margin-top:-6.5pt;width:100.7pt;height:58.4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">
                      <v:imagedata r:id="rId14" o:title=""/>
                    </v:shape>
                  </w:pict>
                </mc:Fallback>
              </mc:AlternateContent>
            </w:r>
          </w:p>
        </w:tc>
      </w:tr>
      <w:tr w:rsidR="00F07F0A" w:rsidTr="00DB2338">
        <w:trPr>
          <w:trHeight w:val="272"/>
        </w:trPr>
        <w:tc>
          <w:tcPr>
            <w:tcW w:w="425" w:type="dxa"/>
          </w:tcPr>
          <w:p w:rsidR="00F07F0A" w:rsidRDefault="00F07F0A" w:rsidP="003B6A77">
            <w:pPr>
              <w:tabs>
                <w:tab w:val="left" w:pos="567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autoSpaceDE w:val="0"/>
              <w:autoSpaceDN w:val="0"/>
              <w:adjustRightInd w:val="0"/>
              <w:spacing w:before="240"/>
              <w:ind w:right="567"/>
              <w:rPr>
                <w:rFonts w:ascii="Times New Roman" w:hAnsi="Times New Roman" w:cs="Times New Roman"/>
              </w:rPr>
            </w:pPr>
            <w:bookmarkStart w:id="0" w:name="_GoBack"/>
            <w:bookmarkEnd w:id="0"/>
            <w:r>
              <w:rPr>
                <w:rFonts w:ascii="Times New Roman" w:hAnsi="Times New Roman" w:cs="Times New Roman"/>
                <w:noProof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-20905</wp:posOffset>
                      </wp:positionH>
                      <wp:positionV relativeFrom="paragraph">
                        <wp:posOffset>158780</wp:posOffset>
                      </wp:positionV>
                      <wp:extent cx="900360" cy="42840"/>
                      <wp:effectExtent l="0" t="171450" r="109855" b="186055"/>
                      <wp:wrapNone/>
                      <wp:docPr id="9" name="Ink 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00360" cy="42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9" o:spid="_x0000_s1026" type="#_x0000_t75" style="position:absolute;margin-left:-4.8pt;margin-top:2.2pt;width:78.85pt;height:23.6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">
                      <v:imagedata r:id="rId16" o:title=""/>
                    </v:shape>
                  </w:pict>
                </mc:Fallback>
              </mc:AlternateContent>
            </w:r>
          </w:p>
        </w:tc>
        <w:tc>
          <w:tcPr>
            <w:tcW w:w="425" w:type="dxa"/>
          </w:tcPr>
          <w:p w:rsidR="00F07F0A" w:rsidRDefault="00F07F0A" w:rsidP="003B6A77">
            <w:pPr>
              <w:tabs>
                <w:tab w:val="left" w:pos="567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autoSpaceDE w:val="0"/>
              <w:autoSpaceDN w:val="0"/>
              <w:adjustRightInd w:val="0"/>
              <w:spacing w:before="240"/>
              <w:ind w:right="567"/>
              <w:rPr>
                <w:rFonts w:ascii="Times New Roman" w:hAnsi="Times New Roman" w:cs="Times New Roman"/>
              </w:rPr>
            </w:pPr>
          </w:p>
        </w:tc>
        <w:tc>
          <w:tcPr>
            <w:tcW w:w="425" w:type="dxa"/>
          </w:tcPr>
          <w:p w:rsidR="00F07F0A" w:rsidRDefault="00F07F0A" w:rsidP="003B6A77">
            <w:pPr>
              <w:tabs>
                <w:tab w:val="left" w:pos="567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autoSpaceDE w:val="0"/>
              <w:autoSpaceDN w:val="0"/>
              <w:adjustRightInd w:val="0"/>
              <w:spacing w:before="240"/>
              <w:ind w:right="567"/>
              <w:rPr>
                <w:rFonts w:ascii="Times New Roman" w:hAnsi="Times New Roman" w:cs="Times New Roman"/>
              </w:rPr>
            </w:pPr>
          </w:p>
        </w:tc>
        <w:tc>
          <w:tcPr>
            <w:tcW w:w="425" w:type="dxa"/>
          </w:tcPr>
          <w:p w:rsidR="00F07F0A" w:rsidRDefault="00F07F0A" w:rsidP="003B6A77">
            <w:pPr>
              <w:tabs>
                <w:tab w:val="left" w:pos="567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autoSpaceDE w:val="0"/>
              <w:autoSpaceDN w:val="0"/>
              <w:adjustRightInd w:val="0"/>
              <w:spacing w:before="240"/>
              <w:ind w:right="567"/>
              <w:rPr>
                <w:rFonts w:ascii="Times New Roman" w:hAnsi="Times New Roman" w:cs="Times New Roman"/>
              </w:rPr>
            </w:pPr>
          </w:p>
        </w:tc>
      </w:tr>
      <w:tr w:rsidR="00F07F0A" w:rsidTr="00DB2338">
        <w:trPr>
          <w:trHeight w:val="272"/>
        </w:trPr>
        <w:tc>
          <w:tcPr>
            <w:tcW w:w="425" w:type="dxa"/>
          </w:tcPr>
          <w:p w:rsidR="00F07F0A" w:rsidRDefault="00F07F0A" w:rsidP="003B6A77">
            <w:pPr>
              <w:tabs>
                <w:tab w:val="left" w:pos="567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autoSpaceDE w:val="0"/>
              <w:autoSpaceDN w:val="0"/>
              <w:adjustRightInd w:val="0"/>
              <w:spacing w:before="240"/>
              <w:ind w:right="567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-51865</wp:posOffset>
                      </wp:positionH>
                      <wp:positionV relativeFrom="paragraph">
                        <wp:posOffset>-553385</wp:posOffset>
                      </wp:positionV>
                      <wp:extent cx="1028160" cy="1714320"/>
                      <wp:effectExtent l="114300" t="171450" r="133985" b="210185"/>
                      <wp:wrapNone/>
                      <wp:docPr id="10" name="Ink 1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28160" cy="1714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0" o:spid="_x0000_s1026" type="#_x0000_t75" style="position:absolute;margin-left:-9.9pt;margin-top:-55.05pt;width:92.4pt;height:158.4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">
                      <v:imagedata r:id="rId18" o:title=""/>
                    </v:shape>
                  </w:pict>
                </mc:Fallback>
              </mc:AlternateContent>
            </w:r>
          </w:p>
        </w:tc>
        <w:tc>
          <w:tcPr>
            <w:tcW w:w="425" w:type="dxa"/>
          </w:tcPr>
          <w:p w:rsidR="00F07F0A" w:rsidRDefault="00F07F0A" w:rsidP="003B6A77">
            <w:pPr>
              <w:tabs>
                <w:tab w:val="left" w:pos="567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autoSpaceDE w:val="0"/>
              <w:autoSpaceDN w:val="0"/>
              <w:adjustRightInd w:val="0"/>
              <w:spacing w:before="240"/>
              <w:ind w:right="567"/>
              <w:rPr>
                <w:rFonts w:ascii="Times New Roman" w:hAnsi="Times New Roman" w:cs="Times New Roman"/>
              </w:rPr>
            </w:pPr>
          </w:p>
        </w:tc>
        <w:tc>
          <w:tcPr>
            <w:tcW w:w="425" w:type="dxa"/>
          </w:tcPr>
          <w:p w:rsidR="00F07F0A" w:rsidRDefault="00F07F0A" w:rsidP="003B6A77">
            <w:pPr>
              <w:tabs>
                <w:tab w:val="left" w:pos="567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autoSpaceDE w:val="0"/>
              <w:autoSpaceDN w:val="0"/>
              <w:adjustRightInd w:val="0"/>
              <w:spacing w:before="240"/>
              <w:ind w:right="567"/>
              <w:rPr>
                <w:rFonts w:ascii="Times New Roman" w:hAnsi="Times New Roman" w:cs="Times New Roman"/>
              </w:rPr>
            </w:pPr>
          </w:p>
        </w:tc>
        <w:tc>
          <w:tcPr>
            <w:tcW w:w="425" w:type="dxa"/>
          </w:tcPr>
          <w:p w:rsidR="00F07F0A" w:rsidRDefault="00F07F0A" w:rsidP="003B6A77">
            <w:pPr>
              <w:tabs>
                <w:tab w:val="left" w:pos="567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autoSpaceDE w:val="0"/>
              <w:autoSpaceDN w:val="0"/>
              <w:adjustRightInd w:val="0"/>
              <w:spacing w:before="240"/>
              <w:ind w:right="567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2085470</wp:posOffset>
                      </wp:positionH>
                      <wp:positionV relativeFrom="paragraph">
                        <wp:posOffset>-490745</wp:posOffset>
                      </wp:positionV>
                      <wp:extent cx="1124280" cy="1341720"/>
                      <wp:effectExtent l="114300" t="152400" r="133350" b="220980"/>
                      <wp:wrapNone/>
                      <wp:docPr id="11" name="Ink 1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24280" cy="1341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1" o:spid="_x0000_s1026" type="#_x0000_t75" style="position:absolute;margin-left:158.6pt;margin-top:-47.85pt;width:100.5pt;height:127.4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">
                      <v:imagedata r:id="rId20" o:title=""/>
                    </v:shape>
                  </w:pict>
                </mc:Fallback>
              </mc:AlternateContent>
            </w:r>
          </w:p>
        </w:tc>
      </w:tr>
      <w:tr w:rsidR="00F07F0A" w:rsidTr="00DB2338">
        <w:trPr>
          <w:trHeight w:val="264"/>
        </w:trPr>
        <w:tc>
          <w:tcPr>
            <w:tcW w:w="425" w:type="dxa"/>
          </w:tcPr>
          <w:p w:rsidR="00F07F0A" w:rsidRDefault="00F07F0A" w:rsidP="003B6A77">
            <w:pPr>
              <w:tabs>
                <w:tab w:val="left" w:pos="567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autoSpaceDE w:val="0"/>
              <w:autoSpaceDN w:val="0"/>
              <w:adjustRightInd w:val="0"/>
              <w:spacing w:before="240"/>
              <w:ind w:right="567"/>
              <w:rPr>
                <w:rFonts w:ascii="Times New Roman" w:hAnsi="Times New Roman" w:cs="Times New Roman"/>
              </w:rPr>
            </w:pPr>
          </w:p>
        </w:tc>
        <w:tc>
          <w:tcPr>
            <w:tcW w:w="425" w:type="dxa"/>
          </w:tcPr>
          <w:p w:rsidR="00F07F0A" w:rsidRDefault="00F07F0A" w:rsidP="003B6A77">
            <w:pPr>
              <w:tabs>
                <w:tab w:val="left" w:pos="567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autoSpaceDE w:val="0"/>
              <w:autoSpaceDN w:val="0"/>
              <w:adjustRightInd w:val="0"/>
              <w:spacing w:before="240"/>
              <w:ind w:right="567"/>
              <w:rPr>
                <w:rFonts w:ascii="Times New Roman" w:hAnsi="Times New Roman" w:cs="Times New Roman"/>
              </w:rPr>
            </w:pPr>
          </w:p>
        </w:tc>
        <w:tc>
          <w:tcPr>
            <w:tcW w:w="425" w:type="dxa"/>
          </w:tcPr>
          <w:p w:rsidR="00F07F0A" w:rsidRDefault="00F07F0A" w:rsidP="003B6A77">
            <w:pPr>
              <w:tabs>
                <w:tab w:val="left" w:pos="567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autoSpaceDE w:val="0"/>
              <w:autoSpaceDN w:val="0"/>
              <w:adjustRightInd w:val="0"/>
              <w:spacing w:before="240"/>
              <w:ind w:right="567"/>
              <w:rPr>
                <w:rFonts w:ascii="Times New Roman" w:hAnsi="Times New Roman" w:cs="Times New Roman"/>
              </w:rPr>
            </w:pPr>
          </w:p>
        </w:tc>
        <w:tc>
          <w:tcPr>
            <w:tcW w:w="425" w:type="dxa"/>
          </w:tcPr>
          <w:p w:rsidR="00F07F0A" w:rsidRDefault="00F07F0A" w:rsidP="003B6A77">
            <w:pPr>
              <w:tabs>
                <w:tab w:val="left" w:pos="567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autoSpaceDE w:val="0"/>
              <w:autoSpaceDN w:val="0"/>
              <w:adjustRightInd w:val="0"/>
              <w:spacing w:before="240"/>
              <w:ind w:right="567"/>
              <w:rPr>
                <w:rFonts w:ascii="Times New Roman" w:hAnsi="Times New Roman" w:cs="Times New Roman"/>
              </w:rPr>
            </w:pPr>
          </w:p>
        </w:tc>
      </w:tr>
      <w:tr w:rsidR="00F07F0A" w:rsidTr="00DB2338">
        <w:trPr>
          <w:trHeight w:val="281"/>
        </w:trPr>
        <w:tc>
          <w:tcPr>
            <w:tcW w:w="425" w:type="dxa"/>
          </w:tcPr>
          <w:p w:rsidR="00F07F0A" w:rsidRDefault="00F07F0A" w:rsidP="003B6A77">
            <w:pPr>
              <w:tabs>
                <w:tab w:val="left" w:pos="567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autoSpaceDE w:val="0"/>
              <w:autoSpaceDN w:val="0"/>
              <w:adjustRightInd w:val="0"/>
              <w:spacing w:before="240"/>
              <w:ind w:right="567"/>
              <w:rPr>
                <w:rFonts w:ascii="Times New Roman" w:hAnsi="Times New Roman" w:cs="Times New Roman"/>
              </w:rPr>
            </w:pPr>
          </w:p>
        </w:tc>
        <w:tc>
          <w:tcPr>
            <w:tcW w:w="425" w:type="dxa"/>
          </w:tcPr>
          <w:p w:rsidR="00F07F0A" w:rsidRDefault="00F07F0A" w:rsidP="003B6A77">
            <w:pPr>
              <w:tabs>
                <w:tab w:val="left" w:pos="567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autoSpaceDE w:val="0"/>
              <w:autoSpaceDN w:val="0"/>
              <w:adjustRightInd w:val="0"/>
              <w:spacing w:before="240"/>
              <w:ind w:right="567"/>
              <w:rPr>
                <w:rFonts w:ascii="Times New Roman" w:hAnsi="Times New Roman" w:cs="Times New Roman"/>
              </w:rPr>
            </w:pPr>
          </w:p>
        </w:tc>
        <w:tc>
          <w:tcPr>
            <w:tcW w:w="425" w:type="dxa"/>
          </w:tcPr>
          <w:p w:rsidR="00F07F0A" w:rsidRDefault="00F07F0A" w:rsidP="003B6A77">
            <w:pPr>
              <w:tabs>
                <w:tab w:val="left" w:pos="567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autoSpaceDE w:val="0"/>
              <w:autoSpaceDN w:val="0"/>
              <w:adjustRightInd w:val="0"/>
              <w:spacing w:before="240"/>
              <w:ind w:right="567"/>
              <w:rPr>
                <w:rFonts w:ascii="Times New Roman" w:hAnsi="Times New Roman" w:cs="Times New Roman"/>
              </w:rPr>
            </w:pPr>
          </w:p>
        </w:tc>
        <w:tc>
          <w:tcPr>
            <w:tcW w:w="425" w:type="dxa"/>
          </w:tcPr>
          <w:p w:rsidR="00F07F0A" w:rsidRDefault="00F07F0A" w:rsidP="003B6A77">
            <w:pPr>
              <w:tabs>
                <w:tab w:val="left" w:pos="567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autoSpaceDE w:val="0"/>
              <w:autoSpaceDN w:val="0"/>
              <w:adjustRightInd w:val="0"/>
              <w:spacing w:before="240"/>
              <w:ind w:right="567"/>
              <w:rPr>
                <w:rFonts w:ascii="Times New Roman" w:hAnsi="Times New Roman" w:cs="Times New Roman"/>
              </w:rPr>
            </w:pPr>
          </w:p>
        </w:tc>
      </w:tr>
      <w:tr w:rsidR="00F07F0A" w:rsidTr="00DB2338">
        <w:trPr>
          <w:trHeight w:val="281"/>
        </w:trPr>
        <w:tc>
          <w:tcPr>
            <w:tcW w:w="425" w:type="dxa"/>
          </w:tcPr>
          <w:p w:rsidR="00F07F0A" w:rsidRDefault="00F07F0A" w:rsidP="003B6A77">
            <w:pPr>
              <w:tabs>
                <w:tab w:val="left" w:pos="567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autoSpaceDE w:val="0"/>
              <w:autoSpaceDN w:val="0"/>
              <w:adjustRightInd w:val="0"/>
              <w:spacing w:before="240"/>
              <w:ind w:right="567"/>
              <w:rPr>
                <w:rFonts w:ascii="Times New Roman" w:hAnsi="Times New Roman" w:cs="Times New Roman"/>
              </w:rPr>
            </w:pPr>
          </w:p>
        </w:tc>
        <w:tc>
          <w:tcPr>
            <w:tcW w:w="425" w:type="dxa"/>
          </w:tcPr>
          <w:p w:rsidR="00F07F0A" w:rsidRDefault="00F07F0A" w:rsidP="003B6A77">
            <w:pPr>
              <w:tabs>
                <w:tab w:val="left" w:pos="567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autoSpaceDE w:val="0"/>
              <w:autoSpaceDN w:val="0"/>
              <w:adjustRightInd w:val="0"/>
              <w:spacing w:before="240"/>
              <w:ind w:right="567"/>
              <w:rPr>
                <w:rFonts w:ascii="Times New Roman" w:hAnsi="Times New Roman" w:cs="Times New Roman"/>
              </w:rPr>
            </w:pPr>
          </w:p>
        </w:tc>
        <w:tc>
          <w:tcPr>
            <w:tcW w:w="425" w:type="dxa"/>
          </w:tcPr>
          <w:p w:rsidR="00F07F0A" w:rsidRDefault="00F07F0A" w:rsidP="003B6A77">
            <w:pPr>
              <w:tabs>
                <w:tab w:val="left" w:pos="567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autoSpaceDE w:val="0"/>
              <w:autoSpaceDN w:val="0"/>
              <w:adjustRightInd w:val="0"/>
              <w:spacing w:before="240"/>
              <w:ind w:right="567"/>
              <w:rPr>
                <w:rFonts w:ascii="Times New Roman" w:hAnsi="Times New Roman" w:cs="Times New Roman"/>
              </w:rPr>
            </w:pPr>
          </w:p>
        </w:tc>
        <w:tc>
          <w:tcPr>
            <w:tcW w:w="425" w:type="dxa"/>
          </w:tcPr>
          <w:p w:rsidR="00F07F0A" w:rsidRDefault="00F07F0A" w:rsidP="003B6A77">
            <w:pPr>
              <w:tabs>
                <w:tab w:val="left" w:pos="567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autoSpaceDE w:val="0"/>
              <w:autoSpaceDN w:val="0"/>
              <w:adjustRightInd w:val="0"/>
              <w:spacing w:before="240"/>
              <w:ind w:right="567"/>
              <w:rPr>
                <w:rFonts w:ascii="Times New Roman" w:hAnsi="Times New Roman" w:cs="Times New Roman"/>
              </w:rPr>
            </w:pPr>
          </w:p>
        </w:tc>
      </w:tr>
    </w:tbl>
    <w:p w:rsidR="00DB2338" w:rsidRDefault="00DB2338" w:rsidP="003B6A77">
      <w:pPr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before="240" w:after="0" w:line="240" w:lineRule="auto"/>
        <w:ind w:left="567" w:right="567" w:hanging="567"/>
        <w:rPr>
          <w:rFonts w:ascii="Times New Roman" w:hAnsi="Times New Roman" w:cs="Times New Roman"/>
        </w:rPr>
      </w:pPr>
    </w:p>
    <w:p w:rsidR="00DB2338" w:rsidRDefault="00DB2338" w:rsidP="003B6A77">
      <w:pPr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before="240" w:after="0" w:line="240" w:lineRule="auto"/>
        <w:ind w:left="567" w:right="567" w:hanging="567"/>
        <w:rPr>
          <w:rFonts w:ascii="Times New Roman" w:hAnsi="Times New Roman" w:cs="Times New Roman"/>
        </w:rPr>
      </w:pPr>
    </w:p>
    <w:p w:rsidR="003B6A77" w:rsidRDefault="003B6A77" w:rsidP="003B6A77">
      <w:pPr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before="240" w:after="0" w:line="240" w:lineRule="auto"/>
        <w:ind w:left="567" w:right="567" w:hanging="567"/>
        <w:rPr>
          <w:rFonts w:ascii="Times New Roman" w:hAnsi="Times New Roman" w:cs="Times New Roman"/>
        </w:rPr>
      </w:pPr>
    </w:p>
    <w:p w:rsidR="003B6A77" w:rsidRDefault="003B6A77" w:rsidP="003B6A77">
      <w:pPr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before="240" w:after="0" w:line="240" w:lineRule="auto"/>
        <w:ind w:left="567" w:right="567" w:hanging="567"/>
        <w:rPr>
          <w:rFonts w:ascii="Times New Roman" w:hAnsi="Times New Roman" w:cs="Times New Roman"/>
        </w:rPr>
      </w:pPr>
    </w:p>
    <w:p w:rsidR="00F04DB3" w:rsidRDefault="00F04DB3" w:rsidP="003B6A77">
      <w:pPr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before="240" w:after="0" w:line="240" w:lineRule="auto"/>
        <w:ind w:left="567" w:right="567" w:hanging="567"/>
        <w:rPr>
          <w:rFonts w:ascii="Times New Roman" w:hAnsi="Times New Roman" w:cs="Times New Roman"/>
        </w:rPr>
      </w:pPr>
    </w:p>
    <w:p w:rsidR="00F04DB3" w:rsidRDefault="00F04DB3" w:rsidP="003B6A77">
      <w:pPr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before="240" w:after="0" w:line="240" w:lineRule="auto"/>
        <w:ind w:left="567" w:right="567" w:hanging="567"/>
        <w:rPr>
          <w:rFonts w:ascii="Times New Roman" w:hAnsi="Times New Roman" w:cs="Times New Roman"/>
        </w:rPr>
      </w:pPr>
    </w:p>
    <w:p w:rsidR="003B6A77" w:rsidRDefault="003B6A77" w:rsidP="00F04DB3">
      <w:pPr>
        <w:pStyle w:val="NoSpacing"/>
      </w:pPr>
      <w:r>
        <w:t xml:space="preserve">1.  </w:t>
      </w:r>
      <w:r w:rsidR="00F04DB3">
        <w:t>Ensure each number is expressed as a percent, decimal and fraction in lowest terms</w:t>
      </w:r>
      <w:r>
        <w:t>.  Show your thinking.</w:t>
      </w:r>
    </w:p>
    <w:p w:rsidR="00F04DB3" w:rsidRDefault="00F04DB3" w:rsidP="00F04DB3">
      <w:pPr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before="240" w:after="0" w:line="240" w:lineRule="auto"/>
        <w:ind w:left="567" w:right="567" w:hanging="567"/>
      </w:pPr>
      <w:r>
        <w:rPr>
          <w:rFonts w:ascii="Times New Roman" w:hAnsi="Times New Roman" w:cs="Times New Roman"/>
        </w:rPr>
        <w:t>a) 835%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b</w:t>
      </w:r>
      <w:proofErr w:type="gramStart"/>
      <w:r>
        <w:rPr>
          <w:rFonts w:ascii="Times New Roman" w:hAnsi="Times New Roman" w:cs="Times New Roman"/>
        </w:rPr>
        <w:t>)  18.5</w:t>
      </w:r>
      <w:proofErr w:type="gramEnd"/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c)   </w:t>
      </w:r>
      <w:r w:rsidRPr="00F04DB3">
        <w:rPr>
          <w:position w:val="-24"/>
        </w:rPr>
        <w:object w:dxaOrig="340" w:dyaOrig="620">
          <v:shape id="_x0000_i1028" type="#_x0000_t75" style="width:16.6pt;height:30.85pt" o:ole="">
            <v:imagedata r:id="rId21" o:title=""/>
          </v:shape>
          <o:OLEObject Type="Embed" ProgID="Equation.DSMT4" ShapeID="_x0000_i1028" DrawAspect="Content" ObjectID="_1445075558" r:id="rId22"/>
        </w:object>
      </w:r>
      <w:r>
        <w:t xml:space="preserve"> </w:t>
      </w:r>
    </w:p>
    <w:p w:rsidR="00F04DB3" w:rsidRDefault="00F04DB3" w:rsidP="00F04DB3">
      <w:pPr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before="240" w:after="0" w:line="240" w:lineRule="auto"/>
        <w:ind w:left="567" w:right="567" w:hanging="567"/>
      </w:pPr>
    </w:p>
    <w:p w:rsidR="00F04DB3" w:rsidRPr="00F04DB3" w:rsidRDefault="00F04DB3" w:rsidP="00F04DB3">
      <w:pPr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before="240" w:after="0" w:line="240" w:lineRule="auto"/>
        <w:ind w:left="567" w:right="567" w:hanging="567"/>
        <w:rPr>
          <w:rFonts w:ascii="Times New Roman" w:hAnsi="Times New Roman" w:cs="Times New Roman"/>
        </w:rPr>
      </w:pPr>
    </w:p>
    <w:p w:rsidR="003B6A77" w:rsidRDefault="003B6A77" w:rsidP="00E94A43">
      <w:pPr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before="240" w:after="0" w:line="240" w:lineRule="auto"/>
        <w:ind w:left="567" w:right="567" w:hanging="567"/>
        <w:rPr>
          <w:rFonts w:ascii="Times New Roman" w:hAnsi="Times New Roman" w:cs="Times New Roman"/>
        </w:rPr>
      </w:pPr>
    </w:p>
    <w:p w:rsidR="00E94A43" w:rsidRDefault="003B6A77" w:rsidP="00F04DB3">
      <w:pPr>
        <w:pStyle w:val="NoSpacing"/>
      </w:pPr>
      <w:r>
        <w:t xml:space="preserve">2.  About 0.038% of the Earth’s atmosphere is carbon dioxide.  Write this amount as a decimal and a fraction.  </w:t>
      </w:r>
    </w:p>
    <w:p w:rsidR="003B6A77" w:rsidRDefault="003B6A77" w:rsidP="003B6A77">
      <w:pPr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before="240" w:after="0" w:line="240" w:lineRule="auto"/>
        <w:ind w:right="567"/>
        <w:rPr>
          <w:rFonts w:ascii="Times New Roman" w:hAnsi="Times New Roman" w:cs="Times New Roman"/>
        </w:rPr>
      </w:pPr>
    </w:p>
    <w:p w:rsidR="00E94A43" w:rsidRDefault="00E94A43" w:rsidP="00E94A43">
      <w:pPr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before="240" w:after="0" w:line="240" w:lineRule="auto"/>
        <w:ind w:left="567" w:right="567" w:hanging="567"/>
        <w:rPr>
          <w:rFonts w:ascii="Times New Roman" w:hAnsi="Times New Roman" w:cs="Times New Roman"/>
        </w:rPr>
      </w:pPr>
    </w:p>
    <w:p w:rsidR="00E94A43" w:rsidRDefault="00E94A43" w:rsidP="00E94A43">
      <w:pPr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before="240" w:after="0" w:line="240" w:lineRule="auto"/>
        <w:ind w:left="567" w:right="567" w:hanging="567"/>
        <w:rPr>
          <w:rFonts w:ascii="Times New Roman" w:hAnsi="Times New Roman" w:cs="Times New Roman"/>
        </w:rPr>
      </w:pPr>
    </w:p>
    <w:p w:rsidR="00E94A43" w:rsidRPr="00E94A43" w:rsidRDefault="003B6A77" w:rsidP="003B6A77">
      <w:pPr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before="240" w:after="0" w:line="240" w:lineRule="auto"/>
        <w:ind w:right="56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  </w:t>
      </w:r>
      <w:r w:rsidR="00E94A43" w:rsidRPr="00E94A43">
        <w:rPr>
          <w:rFonts w:ascii="Times New Roman" w:hAnsi="Times New Roman" w:cs="Times New Roman"/>
        </w:rPr>
        <w:t>The initial population of rabbits on a farm was 50. The population increased by 7% each week.</w:t>
      </w:r>
    </w:p>
    <w:p w:rsidR="00E94A43" w:rsidRPr="00E94A43" w:rsidRDefault="00E94A43" w:rsidP="00E94A43">
      <w:pPr>
        <w:tabs>
          <w:tab w:val="left" w:pos="567"/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before="240" w:after="0" w:line="240" w:lineRule="auto"/>
        <w:ind w:left="1134" w:right="567" w:hanging="1134"/>
        <w:rPr>
          <w:rFonts w:ascii="Times New Roman" w:hAnsi="Times New Roman" w:cs="Times New Roman"/>
        </w:rPr>
      </w:pPr>
      <w:r w:rsidRPr="00E94A43">
        <w:rPr>
          <w:rFonts w:ascii="Times New Roman" w:hAnsi="Times New Roman" w:cs="Times New Roman"/>
        </w:rPr>
        <w:tab/>
        <w:t>(a)</w:t>
      </w:r>
      <w:r w:rsidRPr="00E94A43">
        <w:rPr>
          <w:rFonts w:ascii="Times New Roman" w:hAnsi="Times New Roman" w:cs="Times New Roman"/>
        </w:rPr>
        <w:tab/>
        <w:t>How many rabbits are there after 30 weeks?</w:t>
      </w:r>
    </w:p>
    <w:p w:rsidR="00E94A43" w:rsidRPr="00E94A43" w:rsidRDefault="00E94A43" w:rsidP="00E94A43">
      <w:pPr>
        <w:tabs>
          <w:tab w:val="left" w:pos="567"/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before="240" w:after="0" w:line="240" w:lineRule="auto"/>
        <w:ind w:left="1134" w:right="567" w:hanging="1134"/>
        <w:rPr>
          <w:rFonts w:ascii="Times New Roman" w:hAnsi="Times New Roman" w:cs="Times New Roman"/>
        </w:rPr>
      </w:pPr>
      <w:r w:rsidRPr="00E94A43">
        <w:rPr>
          <w:rFonts w:ascii="Times New Roman" w:hAnsi="Times New Roman" w:cs="Times New Roman"/>
        </w:rPr>
        <w:tab/>
        <w:t>(b)</w:t>
      </w:r>
      <w:r w:rsidRPr="00E94A43">
        <w:rPr>
          <w:rFonts w:ascii="Times New Roman" w:hAnsi="Times New Roman" w:cs="Times New Roman"/>
        </w:rPr>
        <w:tab/>
        <w:t>How long would it take for the population to reach 500?</w:t>
      </w:r>
    </w:p>
    <w:p w:rsidR="00E94A43" w:rsidRPr="00E94A43" w:rsidRDefault="00E94A43" w:rsidP="00E94A43">
      <w:pPr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before="240" w:after="0" w:line="240" w:lineRule="auto"/>
        <w:ind w:left="567" w:right="567" w:hanging="567"/>
        <w:rPr>
          <w:rFonts w:ascii="Times New Roman" w:hAnsi="Times New Roman" w:cs="Times New Roman"/>
        </w:rPr>
      </w:pPr>
    </w:p>
    <w:p w:rsidR="00E94A43" w:rsidRDefault="00E94A43"/>
    <w:p w:rsidR="00E94A43" w:rsidRDefault="00E94A43"/>
    <w:p w:rsidR="00F04DB3" w:rsidRDefault="00F04DB3"/>
    <w:p w:rsidR="00F04DB3" w:rsidRDefault="00F04DB3"/>
    <w:p w:rsidR="00E94A43" w:rsidRDefault="00E94A43" w:rsidP="00F04DB3">
      <w:pPr>
        <w:pStyle w:val="NoSpacing"/>
      </w:pPr>
    </w:p>
    <w:p w:rsidR="00E94A43" w:rsidRDefault="003B6A77" w:rsidP="00F04DB3">
      <w:pPr>
        <w:pStyle w:val="NoSpacing"/>
      </w:pPr>
      <w:r>
        <w:t xml:space="preserve">4.  </w:t>
      </w:r>
      <w:r w:rsidR="00E94A43">
        <w:t>In building an airliner in 1998 the material cost 45% of the total, wages 42% and other expenses 13%. By 2000, the cost of materials had increased by 8%, wages had gone up by 1/7 but the other expenses were reduced by 10%. Find the percentage increase in the cost of the airliner?</w:t>
      </w:r>
    </w:p>
    <w:p w:rsidR="00E94A43" w:rsidRDefault="00E94A43"/>
    <w:sectPr w:rsidR="00E94A43" w:rsidSect="00F04DB3">
      <w:headerReference w:type="default" r:id="rId23"/>
      <w:headerReference w:type="first" r:id="rId24"/>
      <w:pgSz w:w="12240" w:h="15840"/>
      <w:pgMar w:top="1440" w:right="1080" w:bottom="1440" w:left="1080" w:header="720" w:footer="720" w:gutter="0"/>
      <w:cols w:space="720"/>
      <w:noEndnote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F4AD9" w:rsidRDefault="00DF4AD9" w:rsidP="00F04DB3">
      <w:pPr>
        <w:spacing w:after="0" w:line="240" w:lineRule="auto"/>
      </w:pPr>
      <w:r>
        <w:separator/>
      </w:r>
    </w:p>
  </w:endnote>
  <w:endnote w:type="continuationSeparator" w:id="0">
    <w:p w:rsidR="00DF4AD9" w:rsidRDefault="00DF4AD9" w:rsidP="00F04DB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F4AD9" w:rsidRDefault="00DF4AD9" w:rsidP="00F04DB3">
      <w:pPr>
        <w:spacing w:after="0" w:line="240" w:lineRule="auto"/>
      </w:pPr>
      <w:r>
        <w:separator/>
      </w:r>
    </w:p>
  </w:footnote>
  <w:footnote w:type="continuationSeparator" w:id="0">
    <w:p w:rsidR="00DF4AD9" w:rsidRDefault="00DF4AD9" w:rsidP="00F04DB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4DB3" w:rsidRPr="00F04DB3" w:rsidRDefault="00F04DB3" w:rsidP="00F04DB3">
    <w:pPr>
      <w:pStyle w:val="Header"/>
      <w:jc w:val="center"/>
      <w:rPr>
        <w:sz w:val="28"/>
        <w:szCs w:val="28"/>
      </w:rPr>
    </w:pPr>
    <w:r w:rsidRPr="00F04DB3">
      <w:rPr>
        <w:sz w:val="28"/>
        <w:szCs w:val="28"/>
      </w:rPr>
      <w:t>Practice with Percent, Decimals and Fractions</w:t>
    </w:r>
    <w:r>
      <w:rPr>
        <w:noProof/>
        <w:sz w:val="28"/>
        <w:szCs w:val="28"/>
        <w:lang w:eastAsia="en-CA"/>
      </w:rPr>
      <w:drawing>
        <wp:inline distT="0" distB="0" distL="0" distR="0" wp14:anchorId="7B71105B" wp14:editId="3B8D6B18">
          <wp:extent cx="713740" cy="773430"/>
          <wp:effectExtent l="0" t="0" r="0" b="7620"/>
          <wp:docPr id="8" name="Picture 8" descr="C:\Users\kjspearman723\AppData\Local\Microsoft\Windows\Temporary Internet Files\Content.IE5\PCTUB5UN\MM900356601[1].gif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1" descr="C:\Users\kjspearman723\AppData\Local\Microsoft\Windows\Temporary Internet Files\Content.IE5\PCTUB5UN\MM900356601[1].gif"/>
                  <pic:cNvPicPr>
                    <a:picLocks noChangeAspect="1" noChangeArrowheads="1" noCrop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13740" cy="7734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4DB3" w:rsidRDefault="00F04DB3" w:rsidP="00F04DB3">
    <w:pPr>
      <w:pStyle w:val="Header"/>
      <w:jc w:val="center"/>
    </w:pPr>
    <w:r w:rsidRPr="00F04DB3">
      <w:rPr>
        <w:sz w:val="36"/>
        <w:szCs w:val="36"/>
      </w:rPr>
      <w:t xml:space="preserve">Practice with </w:t>
    </w:r>
    <w:proofErr w:type="spellStart"/>
    <w:r w:rsidRPr="00F04DB3">
      <w:rPr>
        <w:sz w:val="36"/>
        <w:szCs w:val="36"/>
      </w:rPr>
      <w:t>Percents</w:t>
    </w:r>
    <w:proofErr w:type="spellEnd"/>
    <w:r w:rsidRPr="00F04DB3">
      <w:rPr>
        <w:sz w:val="36"/>
        <w:szCs w:val="36"/>
      </w:rPr>
      <w:t>, Decimals and Fraction</w:t>
    </w:r>
    <w:r w:rsidRPr="00F04DB3">
      <w:rPr>
        <w:sz w:val="28"/>
      </w:rPr>
      <w:t xml:space="preserve"> </w:t>
    </w:r>
    <w:r>
      <w:t xml:space="preserve">- </w:t>
    </w:r>
    <w:r>
      <w:rPr>
        <w:noProof/>
        <w:lang w:eastAsia="en-CA"/>
      </w:rPr>
      <w:drawing>
        <wp:inline distT="0" distB="0" distL="0" distR="0" wp14:anchorId="3B52511C" wp14:editId="5FFE6D65">
          <wp:extent cx="422031" cy="422031"/>
          <wp:effectExtent l="0" t="0" r="0" b="0"/>
          <wp:docPr id="7" name="Picture 7" descr="C:\Users\kjspearman723\AppData\Local\Microsoft\Windows\Temporary Internet Files\Content.IE5\8DU2S9MZ\MC900423171[1].wmf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 descr="C:\Users\kjspearman723\AppData\Local\Microsoft\Windows\Temporary Internet Files\Content.IE5\8DU2S9MZ\MC900423171[1].wmf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22030" cy="4220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94A43"/>
    <w:rsid w:val="00037854"/>
    <w:rsid w:val="003B6A77"/>
    <w:rsid w:val="007B474D"/>
    <w:rsid w:val="008E4739"/>
    <w:rsid w:val="00D542AC"/>
    <w:rsid w:val="00DB2338"/>
    <w:rsid w:val="00DF4AD9"/>
    <w:rsid w:val="00E94A43"/>
    <w:rsid w:val="00F04DB3"/>
    <w:rsid w:val="00F07F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uestion">
    <w:name w:val="question"/>
    <w:basedOn w:val="Normal"/>
    <w:uiPriority w:val="99"/>
    <w:rsid w:val="00E94A43"/>
    <w:pPr>
      <w:autoSpaceDE w:val="0"/>
      <w:autoSpaceDN w:val="0"/>
      <w:adjustRightInd w:val="0"/>
      <w:spacing w:before="240" w:after="0" w:line="240" w:lineRule="auto"/>
      <w:ind w:left="567" w:right="567" w:hanging="567"/>
    </w:pPr>
    <w:rPr>
      <w:rFonts w:ascii="Times New Roman" w:hAnsi="Times New Roman" w:cs="Times New Roman"/>
    </w:rPr>
  </w:style>
  <w:style w:type="paragraph" w:customStyle="1" w:styleId="MTDisplayEquation">
    <w:name w:val="MTDisplayEquation"/>
    <w:basedOn w:val="Normal"/>
    <w:next w:val="Normal"/>
    <w:link w:val="MTDisplayEquationChar"/>
    <w:rsid w:val="003B6A77"/>
    <w:pPr>
      <w:tabs>
        <w:tab w:val="center" w:pos="4680"/>
        <w:tab w:val="right" w:pos="9360"/>
      </w:tabs>
      <w:autoSpaceDE w:val="0"/>
      <w:autoSpaceDN w:val="0"/>
      <w:adjustRightInd w:val="0"/>
      <w:spacing w:before="240" w:after="0" w:line="240" w:lineRule="auto"/>
      <w:ind w:right="567"/>
    </w:pPr>
    <w:rPr>
      <w:rFonts w:ascii="Times New Roman" w:hAnsi="Times New Roman" w:cs="Times New Roman"/>
    </w:rPr>
  </w:style>
  <w:style w:type="character" w:customStyle="1" w:styleId="MTDisplayEquationChar">
    <w:name w:val="MTDisplayEquation Char"/>
    <w:basedOn w:val="DefaultParagraphFont"/>
    <w:link w:val="MTDisplayEquation"/>
    <w:rsid w:val="003B6A77"/>
    <w:rPr>
      <w:rFonts w:ascii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B23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233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B23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F04DB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04DB3"/>
  </w:style>
  <w:style w:type="paragraph" w:styleId="Footer">
    <w:name w:val="footer"/>
    <w:basedOn w:val="Normal"/>
    <w:link w:val="FooterChar"/>
    <w:uiPriority w:val="99"/>
    <w:unhideWhenUsed/>
    <w:rsid w:val="00F04DB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04DB3"/>
  </w:style>
  <w:style w:type="paragraph" w:styleId="NoSpacing">
    <w:name w:val="No Spacing"/>
    <w:uiPriority w:val="1"/>
    <w:qFormat/>
    <w:rsid w:val="00F04DB3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uestion">
    <w:name w:val="question"/>
    <w:basedOn w:val="Normal"/>
    <w:uiPriority w:val="99"/>
    <w:rsid w:val="00E94A43"/>
    <w:pPr>
      <w:autoSpaceDE w:val="0"/>
      <w:autoSpaceDN w:val="0"/>
      <w:adjustRightInd w:val="0"/>
      <w:spacing w:before="240" w:after="0" w:line="240" w:lineRule="auto"/>
      <w:ind w:left="567" w:right="567" w:hanging="567"/>
    </w:pPr>
    <w:rPr>
      <w:rFonts w:ascii="Times New Roman" w:hAnsi="Times New Roman" w:cs="Times New Roman"/>
    </w:rPr>
  </w:style>
  <w:style w:type="paragraph" w:customStyle="1" w:styleId="MTDisplayEquation">
    <w:name w:val="MTDisplayEquation"/>
    <w:basedOn w:val="Normal"/>
    <w:next w:val="Normal"/>
    <w:link w:val="MTDisplayEquationChar"/>
    <w:rsid w:val="003B6A77"/>
    <w:pPr>
      <w:tabs>
        <w:tab w:val="center" w:pos="4680"/>
        <w:tab w:val="right" w:pos="9360"/>
      </w:tabs>
      <w:autoSpaceDE w:val="0"/>
      <w:autoSpaceDN w:val="0"/>
      <w:adjustRightInd w:val="0"/>
      <w:spacing w:before="240" w:after="0" w:line="240" w:lineRule="auto"/>
      <w:ind w:right="567"/>
    </w:pPr>
    <w:rPr>
      <w:rFonts w:ascii="Times New Roman" w:hAnsi="Times New Roman" w:cs="Times New Roman"/>
    </w:rPr>
  </w:style>
  <w:style w:type="character" w:customStyle="1" w:styleId="MTDisplayEquationChar">
    <w:name w:val="MTDisplayEquation Char"/>
    <w:basedOn w:val="DefaultParagraphFont"/>
    <w:link w:val="MTDisplayEquation"/>
    <w:rsid w:val="003B6A77"/>
    <w:rPr>
      <w:rFonts w:ascii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B23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233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B23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F04DB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04DB3"/>
  </w:style>
  <w:style w:type="paragraph" w:styleId="Footer">
    <w:name w:val="footer"/>
    <w:basedOn w:val="Normal"/>
    <w:link w:val="FooterChar"/>
    <w:uiPriority w:val="99"/>
    <w:unhideWhenUsed/>
    <w:rsid w:val="00F04DB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04DB3"/>
  </w:style>
  <w:style w:type="paragraph" w:styleId="NoSpacing">
    <w:name w:val="No Spacing"/>
    <w:uiPriority w:val="1"/>
    <w:qFormat/>
    <w:rsid w:val="00F04DB3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customXml" Target="ink/ink1.xml"/><Relationship Id="rId18" Type="http://schemas.openxmlformats.org/officeDocument/2006/relationships/image" Target="media/image6.e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customXml" Target="ink/ink3.xml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customXml" Target="ink/ink2.xml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customXml" Target="ink/ink4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emf"/><Relationship Id="rId22" Type="http://schemas.openxmlformats.org/officeDocument/2006/relationships/oleObject" Target="embeddings/oleObject4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gi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32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3-11-04T21:06:09.137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81 191 1419,'-15'-5'3225,"3"3"-387,12 2-129,0 0-387,-21-17-258,21 17-387,0 0-258,0 0-258,-17-20-258,17 20-129,0 0-258,0 0 0,-10-17-129,10 17-129,0 0 0,0 0-129,11-5 129,0 5-129,6-2 0,4 2 0,5-2 0,5-1-129,2 0 129,3 0 0,2 1-129,-1 2 129,-2 0-129,0 0 129,-5 0-129,-2 5 129,0 0 0,-2 1-129,-2 0 258,0-1 0,1-5-258,1 3 129,1-1 0,1 1 0,-4-3 0,2 3-129,1-1 129,-2 0 0,-1-1-129,-1 2 129,0-3-129,3 0 129,-2 0 0,4 0-129,2-3 129,3 0 0,3-3-129,2-1 129,4-1-129,2 0 129,1 0-129,0 1 0,-3-3 0,0 5 0,-4-1 0,-4 1 0,-3 2 0,-2-1 129,-2-1-129,-3 3 0,2 0 0,-3 1 0,1-2 0,-2 2 0,-3 0 0,2 1 0,-3 0 0,0 0 0,-2 0 0,-1 0 0,0 0 0,0 0 0,4 0 0,-3 0 0,2 0 0,2 0 0,-1 2 0,2-1 0,0-1 0,-3 0 0,2 0 0,-1 0 0,2 0 0,0 0 129,1 0-129,0 0 0,2 0 0,3 0 0,2 0 0,-1 0 129,2 0-129,-1 0 0,-1 0 0,1 0 0,0-2 0,-1 1 0,-1-2 0,0 0 129,1-2-129,1 3 0,-1-2 0,-1 0 0,0 0-129,1 1 129,-3-1 0,0 3 0,-3-5 0,-1 4 0,0-1 0,-2 0 0,-3 2 0,1-2 129,-2 0-129,-3-1 0,-12 4 0,18 0 0,-18 0 0,0 0 0,14-2 0,-14 2 0,0 0 0,0 0 129,0 0-129,0 0 0,0 0 0,0 0 0,0 0 0,0 0-129,13 2 129,-13-2 0,0 0 0,0 0 0,15 4 0,-15-4 0,0 0 0,11 6-129,-11-6 129,0 0 0,14 4 0,-14-4 0,0 0 129,14 8-129,-14-8 0,13 3 0,-13-3 0,0 0 0,15 3 0,-15-3 0,0 0 0,13 5 0,-13-5 0,14 2 0,-14-2 0,15 4 0,-15-4 0,19 2 0,-19-2 0,21 3 0,-21-3 0,19 1 0,-19-1 0,19 4 0,-19-4-129,20 3 129,-20-3 0,15 6 0,-15-6 0,16 6 0,-16-6 0,17 2 0,-17-2 0,12 5 0,-12-5 0,13 2 0,-13-2 0,0 0 0,13 3 0,-13-3 0,0 0 0,0 0 0,13 7 0,-13-7 129,0 0-258,0 0 129,14 13 129,-14-13-129,0 0-129,15 13 258,-15-13-129,0 0 0,15 11 0,-15-11 0,0 0 0,0 0 0,12 6 0,-12-6 0,0 0-129,0 0 129,13 11 0,-13-11 0,0 0 0,16 10 0,-16-10 0,14 9 0,-14-9 0,0 0 0,17 19 0,-17-19 0,10 16-129,-10-16 258,7 21-129,-7-21 0,3 20 0,-3-20 0,0 23 0,0-23 0,0 23 129,0-10-129,0-13 0,-5 21 0,4-9 0,0 1 0,0 1 0,-1 2 129,0 1-129,2 0 0,-2 1 0,1 2 0,0 2 0,-1 1 0,0-2 0,1 2 0,1 0 0,0-1 0,0 0 0,0 0 0,0-1 0,0 1 0,0-3 129,0 1-129,0 2 0,0-6 0,0 1 129,0-1-129,0 1 0,0-6 0,0 2 129,0-13-129,0 20 0,0-20 0,0 25 0,0-12 0,-2 1 0,-3-1 129,3 3-258,-1-4 258,-1 4-129,1-3 0,0-2 0,3-11 0,-4 22 0,4-22 0,-4 17 0,4-17 0,-4 17 0,4-17 0,-5 16 0,5-16 0,-1 16 0,1-16 0,-1 14 0,1-14 0,-3 22 0,3-22 0,-4 20 0,3-7 0,1-13 0,-7 24 0,4-10 0,0-3 0,2 3 0,-1-1 0,2-13 0,-5 20 129,5-20-129,-2 14 0,2-14 0,0 0 0,0 0 0,0 0 0,0 0 0,-14 0 129,14 0-129,-13-11 0,13 11 0,-17-11 129,17 11-129,-20-8 0,20 8 0,-20-4 0,7 3 129,0 1-129,1 0 0,-4 0 0,-1 1 0,-2 2 0,-2-2 0,3 5 0,-2-4 0,3 3 0,-3-2 0,2 2 0,-1 1 129,1-3-129,2 0 0,1-3 0,-5 2 0,3-2 0,-1 0 0,2 0 0,-3 0 0,3 0 0,0 0 129,-1-5-129,2 4 0,-1-1 0,1 0 0,-4 1 0,1-2 0,-2 3 0,1-2 0,-2 2 0,2-1 0,-1 1 0,-1 0 0,-1 0 0,3 0 0,-1 0 0,-2 0 129,0 0-129,-1 0 0,-2 0 0,-3 1 0,2-1 0,-5 2 129,1 1-129,-5 1 0,2 0 0,-2-1 0,1 2-129,-1-2 129,1 0 0,-1-3 129,3 0-258,2 0 258,1 0-129,-1 0 0,3 0 0,0-1 0,1 1 0,-1 0 0,2 0 0,0 0 0,0 0 0,2 0 0,0-3 0,3 0 0,-1 2 0,1-4 0,2 2 0,1 1 0,-3 1 129,3-2-129,-4 3 0,0-3 0,1 1 0,-3 1 0,1-1 0,-2 1 0,-1 0 0,0-3 0,0 0 0,-2 3 0,0-4 0,-3 1 0,0 0 0,-2 3 129,-1-2-129,2 3 0,2 0 0,0 0 0,1 3 0,4 1 0,1-2 129,1 1-129,2-1 0,1-2 0,3 0 0,-4 0 0,7 3 0,-2-3 129,15 0-129,-22 0 0,22 0 0,-19 0 0,19 0 0,-15 0 0,15 0 0,-15 0-129,15 0 129,-16-3 0,16 3 0,-15-2 0,15 2 0,-19-4 0,19 4 0,-18-4 0,18 4 0,-22-3 0,22 3 0,-24 0 0,10 0 129,3 0-129,-2 2 0,-1 4 0,2-4 0,-2 4 0,0-5 0,0 1 0,0 3 0,-1-4 0,3 1 129,-1 1-129,0-1 0,1 1 0,12-3 0,-19 4 0,19-4 0,-17 0 0,17 0 0,-16 0 0,16 0 0,-21 0 0,21 0 0,-23-3 0,10-1 0,0 4 0,0 0 0,13 0 0,-21-5 0,21 5 0,-16-3 0,16 3 0,-11-7 0,11 7 129,-18-9-129,18 9 0,-20-4 0,7 3 0,13 1 0,-23-9 0,10 4 0,13 5 0,-17-14 0,17 14 0,-13-23 0,10 8 0,-1 0-129,2-1 129,1 0 0,1-1 0,0 1 0,0-3 0,0 1 0,3-1 0,2-4 0,1 0 0,-3 0-129,3-3 258,1 4-258,-4 0 129,2 0-129,-3 2 129,2 0 0,-3 0 0,-1 6 0,0-2 0,0 2 0,0 0 0,-1-1 129,1 2-129,0 13 0,0-15 0,0 15-129,0 0 129,0-14 0,0 14 0,0 0 0,13 0-129,-13 0 129,21 6 0,-6-1 0,5 3 0,4 0 0,5-2 0,5 2 0,3-2 0,1 1 0,4 0 0,-2 0 0,-1 0 0,0-1-129,-3 2 258,-2-1-258,-3 1 258,4 0-258,-3-5 129,3 4 0,0-5 0,2 3 0,1-2 0,4-1 129,1 1-129,2-1 0,4 1 0,0-2 0,4 2 0,1-3 129,3 0-129,0 0 0,1-3 0,2-3 0,2-2 0,-2 2 0,4-5 0,3 2 0,3-4 0,3 3 0,0-4 0,2 1 0,-1 1 129,0 0-129,-4 4 0,-2 1 0,-5 0 0,-5 2 0,-7 4 0,-2 0-129,-7 1 129,-4 0 0,-3 0 0,-5 0-129,-5 0 129,-3 0 129,-5 0-129,-2 2 0,-2 1 0,-13-3 0,19 9 0,-19-9 0,18 5 0,-18-5 0,17 9 0,-17-9 0,14 7 0,-14-7 0,0 0 0,13 3 0,-13-3 0,0 0 0,0 0 0,0 0 0,0 0 0,16 1 0,-16-1 0,0 0 0,17 4 0,-17-4 0,15 0 0,-15 0 0,14 0 0,-14 0 0,12 0 0,-12 0 0,0 0-129,0 0 129,0 0 0,0 0 0,13 0-129,-13 0 129,0 0-129,0 0-129,0 0-129,0 0-387,16 4-2322,-16-4-2193,0 0-258,0 0-387,0 0-258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32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3-11-04T21:05:35.581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3 42 129,'12'6'4128,"-12"-6"516,0 0-387,12 6-2064,-12-6-903,12 0-258,-12 0-258,25 0-129,-11-4 0,8 4-129,-4-4-258,7 4 0,-4-3-129,4 3 0,-3-1-129,2 1 129,-1 0 0,3 3-129,0 0 0,1 4 129,2 1-129,1 0 0,0 1 129,3 0-129,-2-1 0,3-3 129,1-1 129,1 1-258,2-4 129,2 3 0,1-4 0,-1 0-129,0 0 129,2 0 0,-5 0-129,1 0 129,-3 0-129,0 0 129,-3 0-129,1 0 0,-3 0 129,0 0-129,4 0 0,-4 0 0,-2-5 129,0 0-129,-4 1 0,0 1 0,-3 0 0,-2-2 0,-3 2 0,-5 1 0,2 1 0,-13 1 0,22-1 0,-22 1 129,19 0-258,-19 0 258,22 0-129,-22 0 0,22 0 0,-9 0 0,-2 1 0,2-1 129,-1 1-129,2 1 0,-1-2 0,3 0 129,-1 0-129,1 0 0,4 0 0,2 0 129,0 0-129,2 0 129,2 0-129,1 0 0,0 0 0,3 0 129,-3 0-129,0 0 0,1 0 0,0 0 0,-1 0 0,1-2 0,-3 1 0,3-2 129,-1 3-129,2-2 0,-1-2-129,-3 2 129,1-1 0,-2 1 0,0 1 0,-1-1 0,-5 2 0,2-1 0,0 0 0,-3 0 0,4-1 0,-2 1 0,4-4 0,-1 1 0,1-5 0,1 2 0,-3-2 0,-3 0 0,0 3 0,-3 1 0,-15 5 0,18-6 0,-18 6 0,0 0 0,14 0 0,-14 0 0,0 0 0,0 0 129,0 0-258,0 0 129,0 0 0,0 0-129,0 0-258,0 0-387,13 22-903,-13-22-3096,0 15-258,0 0-516,0-15 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32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3-11-04T21:05:47.522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671 1252 1677,'0'0'2451,"0"0"-645,0 0-387,0-14-645,0 14-516,0 0-129,0 0-258,0 0 0,0-13-129,0 13-129,0 0 129,0 0-129,6-12 129,-6 12-387,0 0 258,0 0 0,0-18 129,0 18 0,0 0-129,-1-17 129,1 17 129,-8-11 129,8 11 258,-13-11 387,13 11 129,-21-11 258,21 11 0,-20-10 129,20 10 0,-23-11 0,23 11-258,-21-8 0,21 8 0,-20-9-258,20 9 0,-16-10-129,16 10 0,-21-12 0,21 12-129,-21-11-129,21 11 129,-25-8-129,13 3 129,-7 2-258,8-3 129,-8 6-129,6-2 0,-5-1 129,2 1-129,-1-1 0,2 3 129,-3 0 0,4 0-129,-4 0 129,2 0 0,-1 0-129,2 0 129,-2 0 0,2 0 0,-4 0 129,6 0-258,-4 0 129,5 3-129,-3-3 0,2 2 0,-1 1-129,3-3 0,-3 1 129,14-1-129,-24 1 129,24-1-129,-22 0 0,22 0 129,-21 0-129,21 0 0,-18 0 129,18 0-129,-21 0 129,21 0-129,-24 0 0,10 0 0,-1 0 129,-1 0-129,0 0 0,-2 0 0,-2 0 0,3 0 0,-2 0 0,1 0 0,-1 0 0,1 1 129,0-1-129,1 0 0,2 0 0,2 0 0,-1 0 0,1 2 0,13-2 129,-22 0-129,22 0 0,-19 0 0,19 0 0,-20 0 0,20 0 0,-16 0 0,16 0 0,-15 0 0,15 0 0,0 0 0,-17 0 129,17 0-129,-13 0 0,13 0 129,-12 0-129,12 0 0,-14 0 0,14 0 0,-16 0 129,16 0-129,-19 0 0,19 0 0,-17 0 129,17 0-129,-21 0 0,21 0 0,-22 0 0,22 0 0,-22-3 0,10 3 0,12 0 0,-27 0 258,12 0-258,2 0 0,-1 0 0,0 1 0,2-1 0,-1 2 0,0-2 129,13 0-129,-20 0 0,20 0 0,-18-8 0,18 8 0,-18-6 0,18 6 0,-20-5 0,20 5 0,-22-3 0,22 3 0,-21-1 0,21 1 0,-23 0 0,23 0 0,-22-1 0,22 1 129,-20 0-129,20 0 0,-21 0 0,21 0 0,-17 0 0,17 0 129,-15 0-129,15 0 0,-14 0 0,14 0 0,0 0 129,-18-3-129,18 3 0,-13 0 0,13 0 0,-12-3 0,12 3 0,-16-6 0,16 6 0,-17-4 0,4 3 0,2 1 0,-3 0 0,-1 0 0,-1 0 0,1-2 0,0-1 0,0 0 0,0 3 0,0 0 0,0 0 0,1 0 0,0 0 0,1 0 0,-2 3 129,2-3-129,0 3 0,2-3 0,-2 0 0,13 0 0,-21 3 0,21-3 0,-18 4 0,18-4 129,-11 0-129,11 0 0,0 0 0,-13 1 0,13-1 129,0 0-129,-13 5 0,13-5 0,-14 3 0,14-3 0,-15 0 0,15 0 0,-17 0 0,17 0 129,-18 0-258,18 0 129,-16-3 129,16 3-129,-19 0 0,19 0 0,-18-2 0,18 2 129,-19 0-129,19 0 0,-18 0 0,18 0 129,-13-3-129,13 3 0,0 0 0,-16-2 0,16 2 129,0 0-129,0 0 0,-14-4 0,14 4 0,0 0 0,0 0 0,-15-2 0,15 2 0,0 0 0,-15-6 0,15 6 0,-13 0 0,13 0 0,-12 0 0,12 0 0,-13 0 0,13 0-129,0 0 129,0 0 0,-13 0 0,13 0 0,0 0 0,0 0 0,0 0 0,0 0 0,0 0 0,0 0 0,0 0 0,-14 0 0,14 0 0,0 0 0,0 0 0,0 0 0,0 0 0,-13 0 0,13 0 0,0 0 0,0 0 0,0 0 0,-11 0 0,11 0 0,-13 7 0,13-7 0,-18 4 0,18-4 0,-22 9 0,9-4 0,13-5 0,-18 8 0,18-8 0,-14 8-129,14-8 129,0 0 0,0 0 0,0 0 0,0 0 0,-7 13 0,7-13 0,0 0-129,0 15 129,0-15 0,3 13 0,-3-13 0,6 17 0,-6-17 129,8 21-129,-4-7 0,-1 0 0,0 2 0,-1 1 0,0 0 129,-2-2-258,1 2 258,-1-1-129,0 1 0,0-2 0,0 1 0,0 1 0,2-1 0,-2 2 0,0-1-129,0 0 129,2 4 0,-2 0 0,0 2 0,0-1 129,1 3-129,-1 1 129,1 2-129,-1-3 129,1 2-129,1-3 129,-2 2-129,1-3 0,-1-1 0,2-2 0,-1 3 129,0-4-129,-1-2 0,2 2 0,-1-1 0,1 2 0,-2-2 0,0 5 0,0-4 129,0 2-129,0 4 0,-2-1 0,-1 1 0,1-3 0,0 5 0,1-3 0,-1 4 129,1-2-129,1 0 0,0 0 0,-1 4 129,1-2-129,0 5-129,-1 0 129,1 1-129,-2-1 129,0 3-129,1-1 129,0-1-129,0 0 258,-3-3-129,3-2 0,0 4 129,-1-4-129,-2-1 0,1 2 0,-2 2 129,2-1-129,-3 1 0,0-2 0,0 0 0,2 0 0,-3-1 129,0-4-129,0-1 0,0 1 0,0 0 129,-3-3-129,2 2 0,0-2 0,0 3 129,0 3-129,1-4 0,1 3 129,0-3-129,3 1 129,-2 0-129,2 1 129,-2 1-129,1-2 129,0 2-129,-1-2 0,3 2 0,-1 2 0,0 2 129,1-2-129,0 4 0,0-2 0,-1 3 0,1 0 0,0 1 129,-1-1-129,1-1 0,0-3 0,1-2 0,1-1 129,0-3-129,0-2 0,0-3 0,0 1 0,0-1 0,0-2 0,3 3 0,0-1 129,1 2-129,-1 0 0,0-2 0,1 1 0,-1-2-129,0 1 258,-1-3-258,-1 0 129,3-2-129,-3 2 129,1 2 0,0 0 0,0 0 0,0 0 0,-1 0 0,0-2 0,3 1 0,-3-1 0,1 0 0,1-1 0,-2 0 0,1 2 0,0-2 0,2 3 0,-3-2 0,1 4 0,3 0 129,-3-1-129,3 0 0,-3-1 0,3 0 0,-2 0 0,1-3 0,-1 1 0,2 0 129,-1 1-129,1-1 0,-1 1 0,2-2 0,-1 2 0,1-1 0,1-3 0,-7-13 0,11 18 0,-11-18 0,10 15 0,-10-15 129,13 9-129,-13-9 0,0 0 0,16 8 0,-16-8 0,15 1 129,-15-1-129,19 0 0,-19 0 0,23 0 0,-10 0 129,2-4-258,0 2 258,3-1-129,-1 0 0,2 1 0,1 1 0,3-3 129,-1 4-129,1 0-129,1 0 258,-1 0-129,1 0 0,3 0 0,-1 0 0,-2 0 0,1-1 0,1 1 0,1 0 0,0 0 0,1 0 129,1 3-129,-1 1 0,3 3 0,3 0 0,-3-1 0,2 2 0,1-4 0,-1-1 0,2-1 0,-1 0 0,-1-2 0,0 0 0,-1 0 0,-1-3 0,4-1 0,-1 0 0,1-1 0,-3 2 0,4-2 0,-2 2 0,3-2 0,1 1 0,-1-1 0,1-3 0,1 2 0,0-1 0,3-2 0,0 4 0,1 0 0,-3-1 0,-1 3 0,-2 3 0,0 0 0,-4 0 0,-4 0 0,-3 0 0,-4 0 0,-1-2 0,-1 2 129,-4 0-129,-2 0 0,-1 0 0,0 0 0,-13 0 0,22 2 0,-22-2 0,21 11 0,-21-11-129,21 8 129,-9-2 0,1 0 0,-1 0 0,2 1 0,0-1 129,-1-2-129,2 0 0,-4 2 0,2-1-129,-1-1 129,2 2 129,-14-6-258,22 7 258,-9-5-129,-2 2-129,-11-4 129,22 6 0,-9-3 0,-1-3 0,1 1 129,1-1-258,1 0 129,-1 0 0,1 0 0,0 0 0,1 0 0,-2-4 0,1-1 0,-2 0 0,1 0 0,-1-1 0,-13 6 0,21-11 0,-21 11 0,18-14 0,-18 14 0,23-13 0,-23 13 0,23-13 0,-23 13 0,24-15 0,-11 7 0,-13 8 0,21-16 0,-21 16 0,15-12-129,-15 12 129,12-9 0,-12 9 0,0 0 0,14-10 0,-14 10 0,0 0 0,8-13 0,-8 13 0,0 0 0,6-17 0,-6 17 0,0-21 0,0 21 0,0-25 0,-1 10 0,-3-2 0,2 2-129,-3-6 129,4 2 0,-1-5 0,0 0 0,0-1 0,1-2 0,1 0 0,0-1 0,0 1 0,5 2-129,-2 1 258,3-2-258,0 2 129,1 0 129,-3-3-129,2 4 129,0-3-129,1 1 129,-4-2-129,3 1 0,-1 1 0,-2 1 0,0 1 0,0-4 0,-2 3 0,1 1 0,-1-3 0,-1 1-129,0 1 258,0-3-258,-1-3 129,-1 1 0,0-1 0,-1-4 0,0 1 0,1-2 0,0-4 0,-1-1-129,-1-4 129,1 1 0,1-2-129,-3-1 129,2-2-129,-2-1 129,3-2-129,-2-4 129,3 1-129,1-6 129,0 0 0,0-2-129,0 2 129,0 0 0,0 5 0,0-2-129,0 4 129,0 2 129,0-2-129,-4 2 129,-2-2-129,-1 4 129,0 2-129,-1 7 0,-1 1 129,1 6-258,0 5 129,0 2-129,-1 1 0,-1-1 129,2 1-129,0-2 0,2-2 0,-1 1 0,4 0 0,-2 2 0,4 3 0,-1 4 129,1-2-129,-3 7 129,2 1 0,-3-1 0,5 14 0,-10-22-129,10 22 258,-13-20-129,8 7 0,5 13 0,-11-19 0,11 19 0,-10-16 0,10 16 0,0 0 0,0 0 0,-13 0 0,11 14 129,0 12-129,-1 13 0,1 19 0,0 17 129,-4 28-129,1 23 0,2 27-129,2 13 129,1 16 129,0 6-258,9 8 258,7-5-129,5-10 0,4-14 129,-1-20-129,2-12 0,-7-17 0,-2-12 0,-7-22 0,-6-13-129,-4-23 129,0-14-129,-11-21 129,-5-15 0,-4-26-129,-2-23 258,-4-25-129,-1-22 0,-4-24 0,2-21 0,4-14 0,2-20 0,7-9-129,1-7 129,3-1 0,7 9 0,-2 16 0,-2 12 0,-1 15 129,0 25-129,-4 17 129,-2 19-258,1 18 129,0 16 0,0 14 0,0 14 0,0 19 0,0 10 129,-4 30-129,-3 21 0,-1 25 0,-3 28 0,3 30-129,3 20 129,4 28 0,3 13 129,12 12-129,1-2-129,14-9 129,6-19 0,0-23-129,4-24 0,-1-28 129,-3-30-258,-4-27 129,-5-26 0,-11-29 129,3-13 129,-3-34-258,-13-31 258,-4-32-258,-4-28 258,-2-28-258,-2-24 258,2-20-258,1-6 129,3-1 0,7 7 0,2 14 0,4 22 0,0 23 129,1 30 0,-2 28-129,-3 25 129,-3 24-129,0 26 129,-7 20 0,-4 36 0,-5 25-129,-3 30-129,-3 35 129,2 32 0,4 37 0,6 22 0,9 24 0,12 0 0,6 1 0,16-17-129,9-23 129,1-34-129,1-31-129,-3-41 0,-3-36 129,-11-35-129,-14-27 129,4-45 258,-10-34-258,-12-37 129,-4-37-129,-2-29 258,-3-34-258,6-13 129,1-19 0,8-3 0,6 5 0,3 20 0,3 24 129,0 29-129,3 37 0,-3 28 129,-7 33 0,-11 33-129,-5 37 129,-8 27 0,-9 38-129,-6 34 129,-7 40 0,-6 37-129,3 37 0,1 27 0,3 28 0,5 9 0,10-2 0,7-16-258,10-24 258,10-30-129,4-35 0,3-40-258,3-43 129,0-33 0,0-49 0,0-8-129,2-49 258,-2-34 0,0-39 129,-2-29 129,1-28-129,1-25 0,0-16 0,0-5 258,3 2-258,2 15 258,0 21-258,-1 26 129,-4 25-129,0 37 129,-9 28-129,-3 25 0,-7 29 129,-3 24-129,-5 18 129,-2 31 0,-2 34-129,-1 31 129,0 38-129,-2 33 0,5 33 0,1 19 129,7 12-258,6-3 0,8-15 0,7-26-129,3-33 129,8-40-258,5-43 129,-2-43-129,1-38 129,-7-32 258,-1-44-129,-4-40 0,-1-37 0,-1-31 129,6-30 0,5-16 129,4-13 0,5 1-129,1 5 129,0 20 0,-4 24 129,-4 29-129,-13 32 129,-1 37-129,-19 29 129,-11 33-129,-15 31 129,-7 41-129,-5 35 0,-6 35 0,-2 31-129,2 28 0,1 24 0,10 15-129,11 7 0,8-5-129,13-14-258,11-26 129,9-23-387,6-43-129,12-27-129,-3-43 258,8-29 129,-7-36 0,4-34 258,-9-37 129,1-33 387,1-28 0,-7-29 258,2-19 0,-3-14 0,4 2 0,-6 6 129,1 22 0,-4 21 258,0 40-129,-12 26-129,-1 43 0,-11 29 0,0 37 129,-13 37-387,-2 35-129,-7 36 0,2 29 0,0 33-129,5 27 0,9 22-129,8 5 0,14 0 0,8-18-129,8-16-129,7-38-516,14-27 258,-8-41 0,7-36-129,-8-38 258,1-20 129,-13-38 0,0-29 387,-7-29 258,-3-29-129,-5-20 258,-9-25 129,3-7-129,-7-12 129,10 6 0,-8 9 0,8 22 0,-2 18 0,4 16-258,0 16 0,3 21-129,-2 10 0,0 14-129,0 5 129,-1 8-129,1 3 0,-1 8 0,1 6 129,0 6-129,1 5 0,0 4 0,6 15-129,-9-20 129,9 20 0,0 0 0,0 0-129,0 0 129,0 0 0,0 0 0,-9 7-129,9-7 129,0 14 0,0-14 129,0 0-129,0 14 0,0-14 0,0 0 0,0 0 0,0-8 0,0 8 0,0-21 0,0 7 0,0 2 0,-1-2 0,-1 1 129,2 13-129,-1-18 0,1 18 0,0 0 129,0 0-129,-6-14 0,6 14 0,0 0 0,0 0 0,0 0 0,-14 0 129,14 0-129,-5 21 0,1 5 129,1 13-129,-2 11 0,2 15 0,-2 9 129,0 3-258,3 7 0,-2 0 129,1-5-129,1-6 129,0-9-129,2-8 129,0-7-129,4-8 129,3-9 0,0-9 0,2-7 0,-9-16 0,20 0 0,-10-16 0,2-23 129,0-14-129,2-14 129,-3-13-129,1-8 129,1-5 0,-4 4-129,-3 2 129,-3 17-129,-3 9 129,0 14-129,-2 15 129,-5 10 0,7 22-129,-16-1 129,6 15-129,2 16 129,-1 16-129,4 10 0,1 17 0,3 19-129,1 17 129,7 16 0,9 15-129,8 11 0,13 15 0,9 4-129,12 7-129,7-8 0,14-1-129,-2-22-129,8-8 258,-6-19-129,0-18 129,-11-22-129,-5-17 258,-14-18 0,-9-18 516,-8-12-129,-14-20 0,-1-17 129,-9-22 129,-1-11 129,-7-28 0,4-16 258,-4-18-387,6-10-129,-1-8 129,8 0-129,-1 3-129,7 9 0,-2 18 0,3 20 0,-2 20 0,0 25 0,-3 22 0,1 22 0,-4 25-129,0 20 129,2 28 0,-1 17 0,4 24-129,2 13 0,2 9-129,2 0 129,2-1-129,1-12-129,-1-15 129,-2-23 0,-1-20 0,-6-27 129,-2-26-129,-14-15 129,7-40 0,-8-23 129,-10-31 0,-5-24 129,-1-23-258,1-19 0,1-11 258,4 4-258,2 10 0,3 25 129,2 24-129,4 29 0,0 32 0,0 33 129,3 31-129,3 30 129,4 26 0,6 24-129,5 22 0,4 20-129,8 10 0,5-1 0,7-8-129,-2-12-129,7-18-129,-9-25 0,4-22-129,-10-35 0,-2-18 258,-11-20 129,-7-28 129,-7-25 129,-6-27 387,4-22 0,-6-32 258,0-12-129,0-24 0,0-7 0,-1-4-129,1 14-129,0 10 0,0 22-129,-1 25 0,1 24 0,0 24 0,1 25-258,0 17 258,2 14-129,-3 16 0,5 19 0,-3 15 0,3 13 129,1 19-258,2 10 0,6 12-129,1 1-129,11-1 0,-1-12-129,6-9 129,-1-21-258,6-18 258,-3-19 0,4-11 129,-2-22 129,-5-10 129,-3-17 129,-1-13 0,-3-12 258,-6-14-129,0-9 0,-7-14 129,-2-4 0,-8-7-258,1 12 129,-1 9-129,-4 20 129,-6 14-258,0 26 129,-3 26 0,0 17-129,2 28 258,-2 18-258,4 16 129,2 9-129,7 12-129,0 1 0,12-5-258,5-9 129,8-8-129,4-21 0,5-14 129,1-24-129,1-8 258,-6-27 0,-3-12 129,-2-11 0,-4-10 129,-5-2-129,-5-11 129,-2-6 0,-7-4 0,1-4 129,-3-5 0,-4 7-129,-6 4 129,0 12 0,-3 10 0,2 15-129,0 14 0,2 19-129,9 16 129,0 0-129,-13 28 0,13 4 0,0 7 0,0 7 0,6 2-129,2-2 0,1 1 129,2-4-129,3-7 0,-2-6 0,4-6-129,-1-8 129,0-5 129,-1-6-129,-1-5 129,-13 0-129,21-32 258,-13 3-129,-2-10 129,-4-5 0,-1-11 0,-1-2-129,0-5 258,0 0-258,-3 1 129,0 4 0,0 0 0,0 4-129,3 3 0,0 4 129,0 2-129,0 3 0,0 4 0,4 1 129,-1 7-258,1 1 258,1 6-129,-2 2 0,1 5 0,-2 1 0,0 2 0,-2 12 0,5-24 0,-4 12 0,-1-3 0,1 2 0,-1-1 0,0 0 0,0 1 129,0 0-258,0-1 258,-1 0-129,-1 0 0,-2 3-129,2-2 129,0 2 0,-2-2 0,4 13 0,-3-20 0,3 20 0,-5-13 0,5 13 0,-2-17 0,2 17 0,0 0 0,-3-13 0,3 13 0,0 0 0,0 0 0,-3-15 0,3 15 0,0 0 0,0 0 0,-6-14 0,6 14 0,0 0 0,-5-13 0,5 13 0,0 0 129,-10-15-129,10 15 0,-10-11 0,10 11 0,-13-8 129,13 8-129,-16-6 0,16 6 0,-17-7 0,17 7 129,-19 0-129,19 0 0,-18-2 0,18 2 129,-19 0-129,6 0 0,0 0 0,1 0 0,-3 1 0,-1-1 129,-1 0-129,1 0 129,-2 0-129,1-5 0,-1-1 0,6-3 0,-1 1 0,-1 1 0,14 7 0,-18-13-129,18 13 129,-12-6 0,12 6 0,0 0 0,-14-4 0,14 4 0,0 0 0,0 0 0,-16 0 0,16 0 0,0 0 0,0 0 0,-12 13 0,12-13 0,-9 15 0,9-15 0,-7 20 0,7-20 0,-8 21 0,4-8 0,0 1 0,1 0 0,0 3 0,0-2 0,2 4 0,1 4 0,0 1 0,0 3 0,0 5 0,4 4 0,2-1 0,-1 5-129,2 1 129,0 2 0,-1 0 0,1-3 0,-4 1 0,2 1 0,-3-4 0,0-2 0,2-4 0,-3-3 0,-1-1 0,0-7-129,0-7 129,0-14 0,0 14 0,0-14 0,0-9 0,0-9-129,0-4 129,0-9-129,0-6 258,0-5-258,0-5 129,0-4 0,0 2 0,-1-1-129,0 5 129,-2 4 129,2 7-258,-1 9 258,1 8-129,1 17 0,0 0 0,-13 0 0,11 11 0,-2 13 0,3 3 0,0 6 0,0 6 0,1 3 0,0 5 0,5-1 0,5 1 0,4 3 0,2-5-129,1-3 129,6-5-129,1-7 0,2-7 0,-2-8 129,-3-10-129,-2-5 0,-5-19 129,0-7-129,-5-12 258,-7-4-258,-2-4 129,-1-2 0,-5 4 0,-2 3-129,0 9 258,-3 9-129,11 23 0,-18-11 0,18 11 0,-11 21 129,7 7-258,3 8 258,-1 7-258,2 4 258,0 7-258,3 4 258,3-1-258,0-3 129,1-1 0,2 0-129,-4-3 129,-1-4-129,-4-4 129,-1-3 0,-6-5 0,-5-3 0,-6-6 129,-5-6-129,-1-6 129,-5-7-129,1-2 129,-2-4-129,-3 0 129,3 0-129,0-7 129,1-2-129,2 2 0,-1-1 129,1 0-129,3 1 0,-2-3 0,0 2 129,-4 2-129,-1-3 0,-5 4 0,-2-2 129,-1 5-129,-4 0 0,-4 2 0,0 0 0,-1 6-129,3 3 129,-1-1 0,4 0 0,3-3 0,5 1 0,4-3 0,3-3 0,7 0 129,3-1-129,5-4 0,12 5-129,-19-8 129,19 8 0,-12-1-129,12 1 0,0 0-129,-14 9-258,14-9-645,-1 15-3870,-4-3-129,5 1-258,0-13-645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32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3-11-04T21:06:02.505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71-6 645,'0'0'3999,"0"0"-645,0 0-1290,0 0-774,0 0-258,0 0-387,-3 8-129,3-8 129,0 14-258,3 0 129,-3-14 0,4 29 0,-4-13 129,5 7-258,-4-2 0,4 9 129,-5-3-129,3 4 0,-3-2-129,5 4-129,-4-4 129,1 2-129,1-2 0,1 2 0,-3-1 129,3 2-129,-4-2 129,2 0-129,1-3 129,0 1-129,-1-1 258,3-3-258,-1-2 0,0 0 258,0 2-258,-1 1 129,1 1-129,-2-1 0,0 5 0,1 0 0,-3 2 0,2-2 0,-2-2 0,5 4 0,-4-5 0,3 2 0,-4-5 0,3 3 0,-2-5-129,2 3 129,-3 0-129,0 1 129,0-2-129,0 1 129,0 2-129,0 1 0,0 0 258,0 0-129,0-2-129,0 0 129,0 1 0,-3 0-129,-1-2 129,0-1-129,-2 1 129,3-1-129,-2 3 0,0-3 129,1 2-129,2 1 0,-1-3 129,2 0-129,0 2 0,-1-2 0,1 0 129,0 4-129,-1-1 0,1 1 0,-1 4 0,1 0 129,-2 2-129,0 2 0,2 1 129,-1 0-129,0 2 129,0 4-258,0 1 258,1-1-258,-2 3 258,0 8-258,1-1 258,-2 1-258,1 1 129,-1-4 129,2-5-129,-3 1 0,3-1 0,0-4 129,-2-5-129,1-1 0,-1-4 0,2-2 0,0 2 0,-3-1 0,1 1 0,0-5 129,2 0 0,-3 0-129,3-1 129,-3 1 0,1-2 0,0 1-129,1-4 129,0 3-129,-1-1 0,3 0 0,-2-2 0,2 2 0,-1-1 0,2-1 0,0-1 0,0 3 0,0-4 0,0 1 0,0-2 0,0 1 129,0-1-129,0 0 0,0 0 0,0-5 0,0 1 0,0-1 0,0-14 0,3 21 0,-3-21 0,4 19 0,-4-19 0,4 17 0,-4-17 0,3 15 0,-3-15 0,7 19 0,-7-19 0,5 15 0,-5-15 0,9 16 0,-9-16 0,10 15 0,-10-15 0,11 18 0,-11-18 0,14 16 0,-14-16 129,17 13-129,-17-13 0,15 12 0,-15-12 0,21 5 0,-21-5 129,24 5-129,-10-4 0,1 2 129,3-3-129,2 0 0,1 0 129,2 0-129,1 0 0,2-4 0,3 0 0,1 1 129,1 0-129,5 0 0,2 1 129,0-1-129,3-1 0,1 0 0,-2 2 0,0 1 0,2-2 0,-4-2 0,-1 1 0,-3 0 0,0 1 0,-3 0 0,-2 3 0,1-3 129,-2 1-129,0 2 0,-2 0 0,1 0 0,-3 0 0,2 0-129,0 2 129,-2-2 0,-1 3 0,0-1 0,0-1 0,4-1 0,-1 0 0,-1 0 0,5 0 0,0-3-129,2-2 258,4 0-129,0-2 0,2 0 0,-1-1 0,1 3 0,1-3 0,-2 2 0,-2-1 0,0-1 0,3-2 0,0-1 0,1 3 0,-1-2 0,-1 3 0,1-5 0,-3 6 0,1 0 0,-4 3 0,2-1 129,-4 0-129,0 2-129,1 0 129,-1 2 129,0 0-129,0 0 0,-2-3 0,0 3 0,0 0 0,-1 0 0,0 0 0,-4 0 0,-1 0 0,-2 0 0,-2 0 0,-1 1 0,0-1 0,-2 0 129,-1 0-129,-1 0 0,-1 0 0,-12 0 0,21 2 0,-21-2 0,16 3 0,-16-3 0,15 3 0,-15-3 0,14 6 0,-14-6 0,17 9 0,-17-9 0,18 6 0,-18-6 0,22 10 0,-9-6 0,0 0 0,2 0 0,-3 2 0,4-1 0,-2 2 0,0 0 0,-1-1 0,1 1 0,-2 2 0,-12-9 0,21 17 0,-21-17 0,19 16 0,-19-16 0,21 13 0,-21-13 0,18 6 0,-18-6 0,12 3 0,-12-3 0,0 0 129,0 0-129,13-10 0,-13 10 0,0-18 0,0 5 0,0 0 0,0-3 0,0-4 0,0-4 0,1-1 0,2-2 0,2-3 0,2 0-129,0-2 129,1 0 0,1-2 0,1 1 0,1 1 0,-1 0-129,-1-1 129,1 2 0,-2 1-129,1-2 129,-2 2 0,-4 0-129,2 0 129,-4 1 0,1-2 0,-2 4 0,0-3 0,0 2 0,-1 1 0,-1 1 0,-4-1 0,2 0 0,-3 2 0,2 1 0,-1-3 129,2-3-258,0 2 258,1-3-258,0-1 129,3 0 0,0-2 0,0-3-129,0 4 129,0-2 0,-1 5 0,-2 3 0,3 2 0,-1 3 0,-2 1 0,2 2-129,-1-2 129,1 6 0,-2-4 0,2 0 0,1-2 0,-2 1 129,0-4-129,2 2 129,-1 1-129,-1-7 129,0 4-129,1-3 0,0 2 0,-2-3 0,1 2 0,1-2 0,0 3 0,0-4 0,1 0 0,0 4 0,0-3 0,-1-1 0,1 1 0,-3 0-129,1-1 258,1 5-258,0-1 129,-3 3 0,3 1 0,-1 2 0,1 0 0,-2 0 0,2 2 0,0 0 0,1 1 0,-1 0 0,0 1 0,1 0 0,0 1 0,-3-2 0,3 0 0,0 2 0,0-1-129,0-2 129,0 3 0,0-3 0,0 2 0,0 3 0,0-1 0,0-6 0,0 6 0,0-2 0,0 2 0,0-4 0,0 1 0,0-2 0,3 0 0,-1-4 0,-1 1 0,3-3 0,-1 2 0,-1-3 0,1 4 0,-1-1 0,0-3 0,1 4 0,-2-4 0,0 1 0,-1-1 0,1 1-129,-1-1 129,0-2 0,0 5 0,0-1 0,1 2 0,-1 1 0,2 0 0,-2 0-129,0 1 129,0-1 0,0 2 0,0 0 0,0 1 0,0 1 0,0-1-129,0 4 258,0 0-258,0-1 129,0 1 0,0-1 129,0 0-129,0 3 129,0-2-129,0-1 0,0 2 0,0 0-129,0 12 129,0-19 0,0 19 0,2-19 0,-2 19 0,2-14 0,-2 14 0,1-14 0,-1 14 0,5-15 0,-5 15 0,1-12 0,-1 12 0,0-13 0,0 13 0,0-13 0,0 13 0,0 0-129,0-15 129,0 15 0,0 0 0,0 0 0,0 0 0,-13-11 0,13 11 0,0 0 129,-14-3-129,14 3 0,-15-3 0,15 3 0,-21 0 0,9 0 0,-3 0 129,-2 0-258,-3 1 258,1 1-129,-3-2 0,-2 2-129,1-2 129,-4 0 0,2 0 0,-3 0 0,0 0 0,1 0 0,-2 1 0,-1 0 0,-2 3-129,1-2 258,-4 0-129,1 0 0,-2 1 0,3-3 0,-2 2 0,2-2 0,2 2 0,-2-2 0,4 0 0,0 0 0,2 0 0,0 0 0,1 0 0,0 0 0,-1 1 129,2 2-129,-1 0 0,1-3 0,-3 3 0,0-2 0,-1 0 0,2-1 0,-2 0 0,2 0 0,0 0 0,-1-1 0,0 0 0,2-1 0,-2 0 0,1 0 0,-2-1 129,-1 3-129,-2-1 0,1-1 0,-2 2 0,1-2 129,-1 2-129,-1 0 0,2 0 129,0 0-129,3 0 0,0-3 0,3 1 0,-1-1 0,2-2 129,2 3-129,0-2 0,0-4 0,-1 3 0,0 1 0,-2-1 0,3 0 0,-3 2 0,0-1 0,0 0 0,-2 1 0,0 1 0,-1 1 0,-2 1 0,-3 0 0,-1 0 0,-6 1 0,-2 6 0,-3-1 0,-3 4 0,-1 1 0,-2 4 0,-1 2 0,3 4 0,3 2 0,4 1 0,1 2 0,4 1 0,7 0-129,7 1 258,6 2-258,9 0 258,9 2-258,5 0 258,17-1-129,11-1 129,14-4-258,11-1 129,14-8 0,14-2 0,4-10 0,12-5 0,8 0 0,7-1 0,5-5 0,4-5 0,-4 3 0,-1-5 129,-7-1-129,-7 0 0,-11-3-129,-13-1 129,-20 2 0,-17-4 0,-15 4-129,-21 3 0,-10 13 129,-20-10 129,-19 12-129,-21 15 0,-20 9 0,-14 18 0,-13 9 129,-8 13-129,-7 13 0,-3 9 0,2 9-129,5 5 129,13 3 129,14-2 0,15-8-129,17-9 129,15-19-129,22-15 0,20-22 129,15-17-129,21-21-129,18-30 129,15-19 0,15-22 0,17-21 0,19-12 0,12-11-129,11-5 129,4-2 0,-1 7 0,-7 9 0,-16 19-129,-21 19 258,-30 22-258,-30 26 258,-40 28 0,-15 19-258,-47 41 258,-32 21-129,-27 26 0,-21 25-129,-12 18 258,-8 21-129,-7 7 0,5 4 129,14 0-129,20-1 129,21-8-129,24-13 129,23-20-129,21-23-129,30-27 129,18-27-129,26-34 129,23-29-129,17-24 129,12-41 129,17-26-129,14-24 129,16-28-129,14-17 0,6-16 0,4-13 0,0-4 0,0 7-258,-15 12 387,-9 19-129,-30 27-129,-26 29 129,-30 35 0,-29 40 129,-30 31-129,-39 43 0,-30 34 0,-32 30-129,-25 35 258,-21 23 0,-8 21-129,-5 22 0,-3 13 0,7 5 129,13-4 0,25-14 0,26-20-129,27-29-129,27-32 129,26-41 129,32-39-129,33-46 0,26-33-129,21-37 0,19-37 0,21-28 0,18-23 129,11-22-129,11-18 129,0-4-129,2-9 129,-4 2 0,-8 10 0,-19 20 129,-28 21-129,-23 26 129,-29 33-129,-25 31 0,-33 38 129,-28 33-129,-28 37 0,-18 32 0,-17 33 0,-9 27 0,-8 23 129,-4 19-129,6 17 0,13 3 0,13-3 0,16-13 0,21-16-129,18-29 0,23-27 0,10-34 0,25-39 0,11-37 129,11-30-129,9-41 0,8-33 129,3-30 129,6-25-129,1-21 0,8-11 129,-1-5 0,-5 10-129,-7 18 129,-10 24-129,-16 29 0,-16 31 129,-17 33 0,-18 33-129,-19 28 0,-18 34 129,-11 29 0,-5 21 0,-4 23-129,3 24 129,5 16-129,11 8 0,11 2-129,13-2 0,12-19 0,7-17-129,13-24 0,13-30 0,5-35 129,4-34-129,4-29 129,3-43 129,1-28-129,3-32 129,-1-22 129,0-18 0,-1-14 0,-7 2 129,-3 6-129,-4 11 129,-6 26-129,-11 23 129,-6 24-129,-10 25 0,-2 24 0,-13 23-129,-3 22 0,-9 28 129,-4 23 0,-4 27-129,0 25 129,0 28-129,8 23-129,6 18 0,8 1 0,11 6-129,2-9-129,20-12 0,2-24-129,9-23 0,-3-30 129,5-27-129,-10-32 258,2-30-129,-4-28 258,-2-44 129,-1-34 129,-1-35 129,-1-21 0,0-26 129,3-7 0,-1-8 0,-3 6 0,-3 10-129,0 21 0,-7 21 0,-1 20-129,-4 24 0,-2 24 0,0 21 0,-5 23 0,5 31-129,-18 10 0,5 36 129,-1 23 0,-1 31-129,1 23 0,3 22-129,3 17-129,7 14 129,1 2-129,4-7-129,7-12 0,4-21 0,-3-28 0,3-24 129,-6-31 0,2-29 129,-11-26 0,14-43 129,-6-22 0,1-25 0,5-13 129,1-19 129,3-6-129,-2-8 129,4 7-129,-3 7 129,0 12 0,-5 8-129,0 12 0,-3 12-129,-3 14 129,-1 13 0,-3 12-129,1 10 0,-3 12 129,0 17-129,0 0 0,0 14 129,0 13-129,-4 6 0,1 8 0,-3 7 129,-1 4-129,-3 3 0,-1-4 129,-1-4-258,-1-1 129,3-7 0,-3-7 0,4-5 0,1-10 0,8-17 0,0 0 0,0 0 129,-12-11-129,12-12 0,0-6 0,5-6 129,2-7-258,0-1 258,-2-3-258,6 3 129,-4-8 129,-2 2-258,0 2 129,0 1 0,-3 4 129,-2-1-129,0 3 0,0-2 129,-2 9-129,-3-5 129,0 5 0,2-3-129,1 0 0,-2 3 129,3-5-129,0-1 0,1 5-129,0 0 129,0-2 0,0 2 0,0 1 0,0 4 0,0 0 0,1 5 129,-1-2-258,0 3 129,0 1 129,0 3-258,0 1 258,-1 1-258,0 4 129,-4 0 0,5 13 0,-1-23 129,1 12-258,0 11 129,0-22 0,0 9 0,0-1 0,1 3-129,3-5 129,-2 5 0,-1-3 0,0 3 0,1-2 0,0 1 0,-2 12 0,2-21 0,-2 21 0,3-19 0,-3 19 0,4-17 0,-4 17 0,6-16 0,-6 16 0,4-13 0,-4 13 0,0 0 0,4-17-129,-4 17 129,0 0 0,0 0 0,0 0 0,8-13 0,-8 13 0,0 0 0,0 0 0,0 0 0,0 0 0,8-14-129,-8 14 129,0 0 0,0 0-129,0 0 129,12-8 0,-12 8 0,0 0 0,14-2 0,-14 2-129,14-5 129,-14 5 0,16-4 0,-16 4 0,15-7-129,-15 7 129,13-6 129,-13 6-129,0 0 0,0 0 0,12-13 0,-12 13 0,0 0 0,0 0 0,0 0-129,0 0 258,0 0-129,0 0 0,0 0 0,-8-6 0,8 6 129,-17-4-129,17 4 0,-23-4 129,7 3-129,0 1 0,-1-1 129,-2 1-129,0 0 0,-2 0 129,-1 0-129,0 0 0,-1 1 0,-1 3 0,-4-3 0,2 3 0,-5-2 0,0 2 0,-3 0 0,0 1 0,0-1 0,-1 2 0,-3 0 0,1-1 0,-1 0 0,1-2 0,-3 1 0,1-2 0,-1-1 0,5-1 0,-1 0 0,0 0 0,5 0 0,1 0 0,4 0 0,1 0 0,3 0 0,0 0 0,2 0 0,4 0 0,1 0 0,1-1 0,2 1 0,12 0 0,-19 0 0,19 0 0,-16 0-129,16 0 258,-11 0-129,11 0 0,-14-4 0,14 4 0,-16-2 0,16 2 0,-18-2 0,6 1 0,0 1 0,0 0 0,-2 0-129,0 0 129,-1 0 0,-2 0 0,-1 0 0,2 0 0,0 0 0,-2 0 0,2 0 129,1-3-129,1 1 0,0-1 0,0 1 0,2 1 0,12 1 0,-20-5 0,20 5 0,-18-1 0,18 1 0,-18-1 0,18 1 0,-15 0 0,15 0 0,-13-4 0,13 4 0,-18 0 0,18 0 0,-19 0 0,5 0 0,0 0 0,-1 0 0,-1 0 0,-2 2 0,-1 0 0,-3-2 129,-1 0-129,-1 0 0,-2 0 0,0 0 0,-1 0 0,-2 0 0,0 1 0,1 2 0,0 0 0,1 0 0,2 0 0,-3-1 0,2-2 0,2 0 0,-2 3 0,2-3 0,-1 0 0,3 0 0,1 0 0,1 0 0,1 1 0,-1 0 0,2 2 0,1-1 0,1 2-129,-2-2 129,3-2 0,0 0 129,2 0-129,-1 0 0,-1 0 0,1 0 0,-2 0 129,-2 0-129,-3 0 0,0 0 0,-1 3 0,-3 3 0,2-4 0,-4 2 0,2 0 0,1 1 0,1-2 0,1-1 0,2 0 0,3 1-129,-1 2 129,3-3 0,0 1 129,0 1-129,1-2 0,14-2-129,-23 5 129,23-5 0,-20 5 129,20-5-258,-17 0 258,17 0-129,-15 0 0,15 0 0,-12 0 0,12 0 0,0 0-129,-17 0 129,17 0 0,0 0 0,-12-5 0,12 5 0,0 0 0,0 0 0,-14-16 0,14 16 0,0 0 0,-7-12 0,7 12 0,0 0 0,-3-18 0,3 18 0,-5-17 0,5 17 0,-2-16 0,2 16 0,-6-17 0,6 17 0,-6-18 0,6 18 0,0 0-129,-8-17 129,8 17 0,0 0 0,-6-11 0,6 11 0,0 0 0,0 0-129,0 0 129,0 0 0,0 0 0,0 0 0,0 0 0,-11 6 0,11-6 0,0 0 0,0 0 0,0 0 0,-13 10 0,13-10 0,0 0 0,0 0 0,-14 0 0,14 0 0,0 0 0,-13-2 0,13 2 0,-15-3 0,15 3 0,0 0 0,-17-6 0,17 6 0,0 0 0,0 0 0,0 0 0,0 0 0,-12 0 0,12 0 0,0 0 0,-1 13 0,1-13 0,0 15 0,0-15 0,-2 16-129,2-16 129,0 20 0,0-20 0,0 27 0,0-12 0,0 0 0,0 0 0,2-1 0,-1 0 0,0 2 0,-1-1 0,1 0 0,-1 1 0,0 1 0,0 2 0,0 0 0,0 0 0,0 0 0,0 0 0,-1 3 129,-1-1-258,0 1 258,-1-3-129,1-1 0,1 1 0,-3 1 0,2-3 129,-2 1-129,2-5 0,1 4 0,-1-1 129,-1 1-258,1 0 258,1 1-129,0 1-129,-2 1 129,2-1 0,1-3 0,-1 2 0,1-1 0,-1 0 0,1 2 0,0-6 129,0 5-129,-1 0 0,1 1 0,-2 3 0,0 3 0,1 0 0,0 4 0,0 1 0,-3 2 0,3 2 0,0 0 0,-1 4 0,0 1 0,2-4 0,-2 3 129,2 3-129,0-2 129,0 1-129,2 3 129,2-5-129,2 3 258,-1 1-258,-1-2 0,2 1 0,2 2 0,-1 1 0,2-1 129,-1 1-129,2 2-129,2-3 258,1 1-129,0 3-129,1-1 258,-1 2-258,1-2 258,-3 0-258,3 2 258,-2-3-258,-2 2 258,0-1-129,0 0 0,1-1 0,-2 0 0,4-4 0,-3 3 0,3-4 129,0-2-129,-2-3 0,2-3 0,1-3 0,-2 1 0,3-6 0,-2 1 0,2-3 0,1 1 0,-1 0 129,2 0-129,4 1 0,-1-1 129,5 3 0,0 1-129,3 0 129,1 2 0,3-1-129,-1-1 129,1-3-129,-1 0 0,-1 0 0,1-3 0,-1-2 0,-1 0 129,0-4-129,-1-1 0,5-2 0,-2-2 0,0-4 0,3-1 0,2 1 129,2-3-129,1 0 0,3-1 0,0 1 0,-3-1 0,4 3 0,3-1 0,-1 0 129,-1 4-129,2-2 0,-1 3 0,-2 1 0,1 1 0,-1 0 0,-3 0 0,-2 3-129,1-2 129,-3-2 0,-4-2 0,-2-1 0,-2 2 0,-3-2 0,-1 0 0,-8-2 0,1 0 0,-3 0 0,-14-5 0,18 12 0,-18-12 0,12 6 0,-12-6-129,0 0 258,5 15-129,-5-15 0,0 0 0,0 0 0,0 0 0,-7 6 0,7-6 0,-24 0 0,8 0 0,-5 0 0,-4 0 0,-3 0 0,-3 3 0,1 2 0,0 1 0,2 1 0,2-1 0,3 2 0,6-6-129,-2 5 129,5 0 0,2-2 0,12-5 0,-15 9 0,15-9 0,0 0 0,-7 13 0,7-13 0,0 0 0,6 12 0,-6-12 0,16 11 0,-16-11 0,18 9 0,-5-5 0,-2-1 0,2 3 0,1-1 0,0-2 0,1 0 0,0-1 129,-2 0-129,1-2-129,2 0 258,-2 0-129,1 0 0,-2-4 0,-1 0 0,-12 4 0,23-10 0,-10 7 0,-13 3 0,16-5 0,-16 5 0,19-1 0,-19 1 0,18 0 0,-18 0 0,21 0 0,-21 0 0,22 0 0,-22 0 0,23 0 0,-12 0 0,2 0 0,1 0 0,1 0 0,0 0 0,1 0 0,1 0 129,0 0-129,3-1-129,-4 0 129,4-2 0,-1 0 0,3 1 0,-1-1 0,1 1 0,-2-1 0,2-3 129,-1 3-129,0 1 0,-3-2 0,0 1 0,-3 1 0,0-1 0,2 3 0,-5-2 0,2-1 0,0 3 0,0 0 0,-3-2 0,2 2 0,-1 0 0,-12 0 0,22 0 0,-22 0 0,20 0 0,-20 0 0,16 0 0,-16 0 0,14 0 0,-14 0 0,15 2 0,-15-2 0,16 5 0,-16-5 0,17 4 0,-17-4 0,19 1 0,-19-1 0,19 2 0,-19-2 0,22 0 0,-9 0 0,-13 0 0,24 0 0,-10 0 0,0 0 0,-2 0 0,5 0 0,-2 0 0,1 0 0,1 0 0,-2 0 0,0 0 0,-2 0 0,1 0 0,-1 0 0,-13 0 0,18 0 0,-18 0 0,21 0 0,-21 0 0,23 5 0,-10-3 0,-13-2 0,23 6 0,-23-6 0,22 5 0,-22-5 0,12 1 0,-12-1 0,0 0 0,0 0 129,13 1-129,-13-1 0,0 0 0,0 0 0,0 0 0,0 0 0,0 0 0,0 0 0,0 0 0,0 0 0,0 0 0,0 0 0,0 0 0,0 0 0,0 0-129,0 0 129,0 0 0,13 0 0,-13 0 0,0 0 0,13 4 0,-13-4 0,0 0-129,0 0 258,15 5-129,-15-5 0,0 0 0,0 0-129,0 0 129,0 0-129,0 0 0,0 0-387,0 0-129,0 0-1161,0 0-3612,0 19-129,0-19-516,-8 11-387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2</Pages>
  <Words>200</Words>
  <Characters>114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hool District 45 (West Vancouver)</Company>
  <LinksUpToDate>false</LinksUpToDate>
  <CharactersWithSpaces>13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lly Spearman</dc:creator>
  <cp:lastModifiedBy>Kelly Spearman</cp:lastModifiedBy>
  <cp:revision>6</cp:revision>
  <dcterms:created xsi:type="dcterms:W3CDTF">2013-11-04T20:36:00Z</dcterms:created>
  <dcterms:modified xsi:type="dcterms:W3CDTF">2013-11-04T21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